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6DFCD37" w14:textId="77777777" w:rsidR="008811C7" w:rsidRDefault="008811C7" w:rsidP="008811C7">
      <w:pPr>
        <w:overflowPunct w:val="0"/>
        <w:autoSpaceDE w:val="0"/>
        <w:autoSpaceDN w:val="0"/>
        <w:adjustRightInd w:val="0"/>
        <w:spacing w:after="0" w:line="240" w:lineRule="auto"/>
        <w:ind w:right="566"/>
        <w:jc w:val="center"/>
        <w:textAlignment w:val="baseline"/>
        <w:rPr>
          <w:rFonts w:ascii="Times New Roman" w:hAnsi="Times New Roman"/>
          <w:sz w:val="20"/>
          <w:szCs w:val="20"/>
          <w:lang w:eastAsia="ru-RU"/>
        </w:rPr>
      </w:pPr>
      <w:r>
        <w:rPr>
          <w:rFonts w:ascii="Times New Roman" w:hAnsi="Times New Roman"/>
          <w:sz w:val="20"/>
          <w:szCs w:val="20"/>
          <w:lang w:eastAsia="ru-RU"/>
        </w:rPr>
        <w:t>ФЕДЕРАЛЬНОЕ ГОСУДАРСТВЕННОЕ АВТОНОМНОЕ ОБРАЗОВАТЕЛЬНОЕ УЧРЕЖДЕНИЕ</w:t>
      </w:r>
    </w:p>
    <w:p w14:paraId="02D0B6AA" w14:textId="77777777" w:rsidR="008811C7" w:rsidRDefault="008811C7" w:rsidP="008811C7">
      <w:pPr>
        <w:overflowPunct w:val="0"/>
        <w:autoSpaceDE w:val="0"/>
        <w:autoSpaceDN w:val="0"/>
        <w:adjustRightInd w:val="0"/>
        <w:spacing w:after="0" w:line="240" w:lineRule="auto"/>
        <w:ind w:right="566"/>
        <w:jc w:val="center"/>
        <w:textAlignment w:val="baseline"/>
        <w:rPr>
          <w:rFonts w:ascii="Times New Roman" w:hAnsi="Times New Roman"/>
          <w:sz w:val="20"/>
          <w:szCs w:val="20"/>
          <w:lang w:eastAsia="ru-RU"/>
        </w:rPr>
      </w:pPr>
      <w:r>
        <w:rPr>
          <w:rFonts w:ascii="Times New Roman" w:hAnsi="Times New Roman"/>
          <w:sz w:val="20"/>
          <w:szCs w:val="20"/>
          <w:lang w:eastAsia="ru-RU"/>
        </w:rPr>
        <w:t>ВЫСШЕГО ОБРАЗОВАНИЯ</w:t>
      </w:r>
    </w:p>
    <w:p w14:paraId="1BFC38A7" w14:textId="77777777" w:rsidR="008811C7" w:rsidRDefault="008811C7" w:rsidP="008811C7">
      <w:pPr>
        <w:overflowPunct w:val="0"/>
        <w:autoSpaceDE w:val="0"/>
        <w:autoSpaceDN w:val="0"/>
        <w:adjustRightInd w:val="0"/>
        <w:spacing w:after="0" w:line="240" w:lineRule="auto"/>
        <w:ind w:right="566"/>
        <w:jc w:val="center"/>
        <w:textAlignment w:val="baseline"/>
        <w:rPr>
          <w:rFonts w:ascii="Times New Roman" w:hAnsi="Times New Roman"/>
          <w:b/>
          <w:sz w:val="20"/>
          <w:szCs w:val="20"/>
          <w:lang w:eastAsia="ru-RU"/>
        </w:rPr>
      </w:pPr>
      <w:r>
        <w:rPr>
          <w:rFonts w:ascii="Times New Roman" w:hAnsi="Times New Roman"/>
          <w:b/>
          <w:i/>
          <w:color w:val="000000"/>
          <w:sz w:val="20"/>
          <w:szCs w:val="20"/>
          <w:shd w:val="clear" w:color="auto" w:fill="FFFFFF"/>
          <w:lang w:eastAsia="ru-RU"/>
        </w:rPr>
        <w:t>«</w:t>
      </w:r>
      <w:r>
        <w:rPr>
          <w:rFonts w:ascii="Times New Roman" w:hAnsi="Times New Roman"/>
          <w:b/>
          <w:color w:val="000000"/>
          <w:sz w:val="20"/>
          <w:szCs w:val="20"/>
          <w:shd w:val="clear" w:color="auto" w:fill="FFFFFF"/>
          <w:lang w:eastAsia="ru-RU"/>
        </w:rPr>
        <w:t>САНКТ-ПЕТЕРБУРГСКИЙ ПОЛИТЕХНИЧЕСКИЙ УНИВЕРСИТЕТ ПЕТРА ВЕЛИКОГО»</w:t>
      </w:r>
    </w:p>
    <w:p w14:paraId="36162E8B" w14:textId="77777777" w:rsidR="008811C7" w:rsidRDefault="008811C7" w:rsidP="008811C7">
      <w:pPr>
        <w:spacing w:after="0" w:line="240" w:lineRule="auto"/>
        <w:jc w:val="center"/>
        <w:rPr>
          <w:rFonts w:ascii="Times New Roman" w:hAnsi="Times New Roman"/>
          <w:sz w:val="28"/>
          <w:szCs w:val="28"/>
          <w:lang w:eastAsia="ru-RU"/>
        </w:rPr>
      </w:pPr>
    </w:p>
    <w:p w14:paraId="0C046D1B" w14:textId="77777777" w:rsidR="008811C7" w:rsidRDefault="008811C7" w:rsidP="008811C7">
      <w:pPr>
        <w:spacing w:after="0" w:line="240" w:lineRule="auto"/>
        <w:jc w:val="center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 xml:space="preserve">Институт компьютерных наук и технологий </w:t>
      </w:r>
    </w:p>
    <w:p w14:paraId="20DA59C9" w14:textId="77777777" w:rsidR="008811C7" w:rsidRDefault="008811C7" w:rsidP="008811C7">
      <w:pPr>
        <w:spacing w:after="0" w:line="240" w:lineRule="auto"/>
        <w:ind w:left="4776"/>
        <w:jc w:val="both"/>
        <w:rPr>
          <w:rFonts w:ascii="Times New Roman" w:hAnsi="Times New Roman"/>
          <w:sz w:val="28"/>
          <w:szCs w:val="28"/>
          <w:lang w:eastAsia="ru-RU"/>
        </w:rPr>
      </w:pPr>
    </w:p>
    <w:p w14:paraId="73B3379A" w14:textId="77777777" w:rsidR="008811C7" w:rsidRDefault="008811C7" w:rsidP="008811C7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  <w:lang w:eastAsia="ru-RU"/>
        </w:rPr>
      </w:pPr>
      <w:bookmarkStart w:id="0" w:name="_Hlk508871333"/>
      <w:r>
        <w:rPr>
          <w:rFonts w:ascii="Times New Roman" w:hAnsi="Times New Roman"/>
          <w:b/>
          <w:sz w:val="28"/>
          <w:szCs w:val="28"/>
          <w:lang w:eastAsia="ru-RU"/>
        </w:rPr>
        <w:t>Высшая школа программной инженерии</w:t>
      </w:r>
    </w:p>
    <w:p w14:paraId="3D690901" w14:textId="77777777" w:rsidR="008811C7" w:rsidRDefault="008811C7" w:rsidP="008811C7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  <w:lang w:eastAsia="ru-RU"/>
        </w:rPr>
      </w:pPr>
    </w:p>
    <w:bookmarkEnd w:id="0"/>
    <w:p w14:paraId="018B4129" w14:textId="77777777" w:rsidR="008811C7" w:rsidRDefault="008811C7" w:rsidP="008811C7">
      <w:pPr>
        <w:spacing w:after="0" w:line="240" w:lineRule="auto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b/>
          <w:noProof/>
          <w:sz w:val="28"/>
          <w:szCs w:val="28"/>
          <w:lang w:eastAsia="ru-RU"/>
        </w:rPr>
        <w:drawing>
          <wp:inline distT="0" distB="0" distL="0" distR="0" wp14:anchorId="06C0CA55" wp14:editId="2D1EE251">
            <wp:extent cx="3381375" cy="1104900"/>
            <wp:effectExtent l="0" t="0" r="9525" b="0"/>
            <wp:docPr id="2" name="Рисунок 2" descr="Изображение выглядит как текст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" descr="Изображение выглядит как текст&#10;&#10;Автоматически созданное описание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81375" cy="1104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64F748C" w14:textId="77777777" w:rsidR="008811C7" w:rsidRDefault="008811C7" w:rsidP="008811C7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  <w:lang w:eastAsia="ru-RU"/>
        </w:rPr>
      </w:pPr>
    </w:p>
    <w:p w14:paraId="4136F09C" w14:textId="77777777" w:rsidR="008811C7" w:rsidRDefault="008811C7" w:rsidP="008811C7">
      <w:pPr>
        <w:spacing w:after="0" w:line="240" w:lineRule="auto"/>
        <w:rPr>
          <w:rFonts w:ascii="Times New Roman" w:hAnsi="Times New Roman"/>
          <w:b/>
          <w:sz w:val="28"/>
          <w:szCs w:val="28"/>
          <w:lang w:eastAsia="ru-RU"/>
        </w:rPr>
      </w:pPr>
    </w:p>
    <w:p w14:paraId="73B95621" w14:textId="77777777" w:rsidR="008811C7" w:rsidRDefault="008811C7" w:rsidP="008811C7">
      <w:pPr>
        <w:spacing w:after="0" w:line="240" w:lineRule="auto"/>
        <w:rPr>
          <w:rFonts w:ascii="Times New Roman" w:hAnsi="Times New Roman"/>
          <w:b/>
          <w:sz w:val="28"/>
          <w:szCs w:val="28"/>
          <w:lang w:eastAsia="ru-RU"/>
        </w:rPr>
      </w:pPr>
    </w:p>
    <w:p w14:paraId="282A1871" w14:textId="77777777" w:rsidR="008811C7" w:rsidRDefault="008811C7" w:rsidP="008811C7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  <w:lang w:eastAsia="ru-RU"/>
        </w:rPr>
      </w:pPr>
    </w:p>
    <w:p w14:paraId="71F8629E" w14:textId="77777777" w:rsidR="008811C7" w:rsidRDefault="008811C7" w:rsidP="008811C7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  <w:lang w:eastAsia="ru-RU"/>
        </w:rPr>
      </w:pPr>
    </w:p>
    <w:p w14:paraId="60EC30BF" w14:textId="77777777" w:rsidR="008811C7" w:rsidRDefault="008811C7" w:rsidP="008811C7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  <w:lang w:eastAsia="ru-RU"/>
        </w:rPr>
      </w:pPr>
    </w:p>
    <w:p w14:paraId="6016F836" w14:textId="50E56628" w:rsidR="008811C7" w:rsidRPr="008B5AAE" w:rsidRDefault="008811C7" w:rsidP="008811C7">
      <w:pPr>
        <w:spacing w:after="0" w:line="360" w:lineRule="auto"/>
        <w:jc w:val="center"/>
        <w:rPr>
          <w:rFonts w:ascii="Times New Roman" w:hAnsi="Times New Roman"/>
          <w:b/>
          <w:spacing w:val="62"/>
          <w:sz w:val="32"/>
          <w:szCs w:val="32"/>
          <w:lang w:eastAsia="ru-RU"/>
        </w:rPr>
      </w:pPr>
      <w:r>
        <w:rPr>
          <w:rFonts w:ascii="Times New Roman" w:hAnsi="Times New Roman"/>
          <w:b/>
          <w:spacing w:val="62"/>
          <w:sz w:val="32"/>
          <w:szCs w:val="32"/>
          <w:lang w:eastAsia="ru-RU"/>
        </w:rPr>
        <w:t>ЛАБОРАТОРНАЯ РАБОТА №</w:t>
      </w:r>
      <w:r w:rsidR="00320017">
        <w:rPr>
          <w:rFonts w:ascii="Times New Roman" w:hAnsi="Times New Roman"/>
          <w:b/>
          <w:spacing w:val="62"/>
          <w:sz w:val="32"/>
          <w:szCs w:val="32"/>
          <w:lang w:eastAsia="ru-RU"/>
        </w:rPr>
        <w:t>5</w:t>
      </w:r>
    </w:p>
    <w:p w14:paraId="6C3D0DE0" w14:textId="77777777" w:rsidR="008811C7" w:rsidRDefault="008811C7" w:rsidP="008811C7">
      <w:pPr>
        <w:spacing w:after="0" w:line="360" w:lineRule="auto"/>
        <w:ind w:left="1416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pacing w:val="62"/>
          <w:sz w:val="28"/>
          <w:szCs w:val="28"/>
          <w:lang w:eastAsia="ru-RU"/>
        </w:rPr>
        <w:t xml:space="preserve">  </w:t>
      </w:r>
      <w:r>
        <w:rPr>
          <w:rFonts w:ascii="Times New Roman" w:hAnsi="Times New Roman"/>
          <w:sz w:val="28"/>
          <w:szCs w:val="28"/>
          <w:lang w:eastAsia="ru-RU"/>
        </w:rPr>
        <w:t>по дисциплине «Машинное обучение»</w:t>
      </w:r>
    </w:p>
    <w:p w14:paraId="7D4A378B" w14:textId="77777777" w:rsidR="008811C7" w:rsidRDefault="008811C7" w:rsidP="008811C7">
      <w:pPr>
        <w:spacing w:after="0" w:line="360" w:lineRule="auto"/>
        <w:ind w:left="1416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 xml:space="preserve">                                    4 Вариант</w:t>
      </w:r>
    </w:p>
    <w:p w14:paraId="2341C25D" w14:textId="77777777" w:rsidR="008811C7" w:rsidRDefault="008811C7" w:rsidP="008811C7">
      <w:pPr>
        <w:spacing w:after="0" w:line="240" w:lineRule="auto"/>
        <w:jc w:val="center"/>
        <w:rPr>
          <w:rFonts w:ascii="Times New Roman" w:hAnsi="Times New Roman"/>
          <w:sz w:val="28"/>
          <w:szCs w:val="28"/>
          <w:lang w:eastAsia="ru-RU"/>
        </w:rPr>
      </w:pPr>
    </w:p>
    <w:p w14:paraId="2CCA2ECC" w14:textId="77777777" w:rsidR="008811C7" w:rsidRDefault="008811C7" w:rsidP="008811C7">
      <w:pPr>
        <w:spacing w:after="0" w:line="240" w:lineRule="auto"/>
        <w:jc w:val="center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59264" behindDoc="1" locked="0" layoutInCell="1" allowOverlap="1" wp14:anchorId="14DD0330" wp14:editId="7DD00008">
            <wp:simplePos x="0" y="0"/>
            <wp:positionH relativeFrom="column">
              <wp:posOffset>2872740</wp:posOffset>
            </wp:positionH>
            <wp:positionV relativeFrom="paragraph">
              <wp:posOffset>6350</wp:posOffset>
            </wp:positionV>
            <wp:extent cx="1161415" cy="1044010"/>
            <wp:effectExtent l="0" t="0" r="635" b="3810"/>
            <wp:wrapNone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1415" cy="1044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637206BF" w14:textId="77777777" w:rsidR="008811C7" w:rsidRDefault="008811C7" w:rsidP="008811C7">
      <w:pPr>
        <w:spacing w:after="0" w:line="240" w:lineRule="auto"/>
        <w:jc w:val="center"/>
        <w:rPr>
          <w:rFonts w:ascii="Times New Roman" w:hAnsi="Times New Roman"/>
          <w:sz w:val="24"/>
          <w:szCs w:val="24"/>
          <w:lang w:eastAsia="ru-RU"/>
        </w:rPr>
      </w:pPr>
    </w:p>
    <w:p w14:paraId="2879C7E5" w14:textId="77777777" w:rsidR="008811C7" w:rsidRDefault="008811C7" w:rsidP="008811C7">
      <w:pPr>
        <w:tabs>
          <w:tab w:val="left" w:pos="3960"/>
          <w:tab w:val="left" w:pos="6840"/>
        </w:tabs>
        <w:spacing w:after="0" w:line="240" w:lineRule="auto"/>
        <w:rPr>
          <w:rFonts w:ascii="Times New Roman" w:hAnsi="Times New Roman"/>
          <w:i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 xml:space="preserve">      Студент гр. </w:t>
      </w:r>
      <w:r>
        <w:rPr>
          <w:rFonts w:ascii="Times New Roman" w:hAnsi="Times New Roman"/>
          <w:i/>
          <w:sz w:val="28"/>
          <w:szCs w:val="28"/>
          <w:lang w:eastAsia="ru-RU"/>
        </w:rPr>
        <w:t>3530202/80201</w:t>
      </w:r>
      <w:r>
        <w:rPr>
          <w:rFonts w:ascii="Times New Roman" w:hAnsi="Times New Roman"/>
          <w:sz w:val="28"/>
          <w:szCs w:val="28"/>
          <w:lang w:eastAsia="ru-RU"/>
        </w:rPr>
        <w:tab/>
      </w:r>
      <w:r>
        <w:rPr>
          <w:rFonts w:ascii="Times New Roman" w:hAnsi="Times New Roman"/>
          <w:sz w:val="28"/>
          <w:szCs w:val="28"/>
          <w:lang w:eastAsia="ru-RU"/>
        </w:rPr>
        <w:tab/>
      </w:r>
      <w:r>
        <w:rPr>
          <w:rFonts w:ascii="Times New Roman" w:hAnsi="Times New Roman"/>
          <w:i/>
          <w:sz w:val="28"/>
          <w:szCs w:val="28"/>
          <w:lang w:eastAsia="ru-RU"/>
        </w:rPr>
        <w:t>Дац П.</w:t>
      </w:r>
    </w:p>
    <w:p w14:paraId="62F6755B" w14:textId="77777777" w:rsidR="008811C7" w:rsidRDefault="008811C7" w:rsidP="008811C7">
      <w:pPr>
        <w:spacing w:before="240" w:after="0" w:line="240" w:lineRule="auto"/>
        <w:ind w:left="1134"/>
        <w:rPr>
          <w:rFonts w:ascii="Times New Roman" w:hAnsi="Times New Roman"/>
          <w:sz w:val="28"/>
          <w:szCs w:val="28"/>
          <w:lang w:eastAsia="ru-RU"/>
        </w:rPr>
      </w:pPr>
    </w:p>
    <w:p w14:paraId="240103BE" w14:textId="77777777" w:rsidR="008811C7" w:rsidRDefault="008811C7" w:rsidP="008811C7">
      <w:pPr>
        <w:spacing w:before="240" w:after="0" w:line="240" w:lineRule="auto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 xml:space="preserve">    </w:t>
      </w:r>
    </w:p>
    <w:p w14:paraId="55F96823" w14:textId="77777777" w:rsidR="008811C7" w:rsidRPr="000231AE" w:rsidRDefault="008811C7" w:rsidP="008811C7">
      <w:pPr>
        <w:spacing w:before="240" w:after="0" w:line="240" w:lineRule="auto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 xml:space="preserve"> </w:t>
      </w:r>
      <w:r>
        <w:rPr>
          <w:rFonts w:ascii="Times New Roman" w:hAnsi="Times New Roman"/>
          <w:sz w:val="28"/>
          <w:szCs w:val="28"/>
          <w:lang w:eastAsia="ru-RU"/>
        </w:rPr>
        <w:tab/>
        <w:t>Руководитель</w:t>
      </w:r>
      <w:r>
        <w:rPr>
          <w:rFonts w:ascii="Times New Roman" w:hAnsi="Times New Roman"/>
          <w:sz w:val="28"/>
          <w:szCs w:val="28"/>
          <w:lang w:eastAsia="ru-RU"/>
        </w:rPr>
        <w:tab/>
      </w:r>
      <w:r>
        <w:rPr>
          <w:rFonts w:ascii="Times New Roman" w:hAnsi="Times New Roman"/>
          <w:sz w:val="28"/>
          <w:szCs w:val="28"/>
          <w:lang w:eastAsia="ru-RU"/>
        </w:rPr>
        <w:tab/>
      </w:r>
      <w:r>
        <w:rPr>
          <w:rFonts w:ascii="Times New Roman" w:hAnsi="Times New Roman"/>
          <w:sz w:val="28"/>
          <w:szCs w:val="28"/>
          <w:lang w:eastAsia="ru-RU"/>
        </w:rPr>
        <w:tab/>
      </w:r>
      <w:r>
        <w:rPr>
          <w:rFonts w:ascii="Times New Roman" w:hAnsi="Times New Roman"/>
          <w:sz w:val="28"/>
          <w:szCs w:val="28"/>
          <w:lang w:eastAsia="ru-RU"/>
        </w:rPr>
        <w:tab/>
      </w:r>
      <w:r>
        <w:rPr>
          <w:rFonts w:ascii="Times New Roman" w:hAnsi="Times New Roman"/>
          <w:sz w:val="28"/>
          <w:szCs w:val="28"/>
          <w:lang w:eastAsia="ru-RU"/>
        </w:rPr>
        <w:tab/>
      </w:r>
      <w:r>
        <w:rPr>
          <w:rFonts w:ascii="Times New Roman" w:hAnsi="Times New Roman"/>
          <w:sz w:val="28"/>
          <w:szCs w:val="28"/>
          <w:lang w:eastAsia="ru-RU"/>
        </w:rPr>
        <w:tab/>
      </w:r>
      <w:r w:rsidRPr="004F0F9A">
        <w:rPr>
          <w:rFonts w:ascii="Times New Roman" w:hAnsi="Times New Roman"/>
          <w:sz w:val="28"/>
          <w:szCs w:val="28"/>
          <w:lang w:eastAsia="ru-RU"/>
        </w:rPr>
        <w:t xml:space="preserve">     </w:t>
      </w:r>
      <w:r>
        <w:rPr>
          <w:rFonts w:ascii="Times New Roman" w:hAnsi="Times New Roman"/>
          <w:sz w:val="28"/>
          <w:szCs w:val="28"/>
          <w:lang w:eastAsia="ru-RU"/>
        </w:rPr>
        <w:t>Селин И.А.</w:t>
      </w:r>
    </w:p>
    <w:p w14:paraId="5C1CF7EE" w14:textId="77777777" w:rsidR="008811C7" w:rsidRDefault="008811C7" w:rsidP="008811C7">
      <w:pPr>
        <w:tabs>
          <w:tab w:val="left" w:pos="3960"/>
          <w:tab w:val="left" w:pos="6840"/>
        </w:tabs>
        <w:spacing w:after="0" w:line="240" w:lineRule="auto"/>
        <w:ind w:left="1134"/>
        <w:jc w:val="right"/>
        <w:rPr>
          <w:rFonts w:ascii="Times New Roman" w:hAnsi="Times New Roman"/>
          <w:sz w:val="28"/>
          <w:szCs w:val="28"/>
          <w:lang w:eastAsia="ru-RU"/>
        </w:rPr>
      </w:pPr>
    </w:p>
    <w:p w14:paraId="5E6050E8" w14:textId="77777777" w:rsidR="008811C7" w:rsidRDefault="008811C7" w:rsidP="008811C7">
      <w:pPr>
        <w:tabs>
          <w:tab w:val="left" w:pos="3960"/>
          <w:tab w:val="left" w:pos="6840"/>
        </w:tabs>
        <w:spacing w:after="0" w:line="240" w:lineRule="auto"/>
        <w:ind w:left="1134"/>
        <w:rPr>
          <w:rFonts w:ascii="Times New Roman" w:hAnsi="Times New Roman"/>
          <w:sz w:val="28"/>
          <w:szCs w:val="28"/>
          <w:lang w:eastAsia="ru-RU"/>
        </w:rPr>
      </w:pPr>
    </w:p>
    <w:p w14:paraId="300CC041" w14:textId="77777777" w:rsidR="008811C7" w:rsidRDefault="008811C7" w:rsidP="008811C7">
      <w:pPr>
        <w:tabs>
          <w:tab w:val="left" w:pos="3960"/>
          <w:tab w:val="left" w:pos="6840"/>
        </w:tabs>
        <w:spacing w:after="0" w:line="240" w:lineRule="auto"/>
        <w:ind w:left="1134"/>
        <w:rPr>
          <w:rFonts w:ascii="Times New Roman" w:hAnsi="Times New Roman"/>
          <w:sz w:val="28"/>
          <w:szCs w:val="28"/>
          <w:lang w:eastAsia="ru-RU"/>
        </w:rPr>
      </w:pPr>
    </w:p>
    <w:p w14:paraId="74384DA2" w14:textId="77777777" w:rsidR="008811C7" w:rsidRDefault="008811C7" w:rsidP="008811C7">
      <w:pPr>
        <w:tabs>
          <w:tab w:val="left" w:pos="3960"/>
          <w:tab w:val="left" w:pos="6840"/>
        </w:tabs>
        <w:spacing w:after="0" w:line="240" w:lineRule="auto"/>
        <w:ind w:left="1134"/>
        <w:rPr>
          <w:rFonts w:ascii="Times New Roman" w:hAnsi="Times New Roman"/>
          <w:sz w:val="28"/>
          <w:szCs w:val="28"/>
          <w:lang w:eastAsia="ru-RU"/>
        </w:rPr>
      </w:pPr>
    </w:p>
    <w:p w14:paraId="2F073FC1" w14:textId="77777777" w:rsidR="008811C7" w:rsidRDefault="008811C7" w:rsidP="008811C7">
      <w:pPr>
        <w:tabs>
          <w:tab w:val="left" w:pos="3960"/>
          <w:tab w:val="left" w:pos="6840"/>
        </w:tabs>
        <w:spacing w:after="0" w:line="240" w:lineRule="auto"/>
        <w:ind w:left="1134"/>
        <w:rPr>
          <w:rFonts w:ascii="Times New Roman" w:hAnsi="Times New Roman"/>
          <w:sz w:val="28"/>
          <w:szCs w:val="28"/>
          <w:lang w:eastAsia="ru-RU"/>
        </w:rPr>
      </w:pPr>
    </w:p>
    <w:p w14:paraId="4425AB5A" w14:textId="77777777" w:rsidR="008811C7" w:rsidRDefault="008811C7" w:rsidP="008811C7">
      <w:pPr>
        <w:tabs>
          <w:tab w:val="left" w:pos="3960"/>
          <w:tab w:val="left" w:pos="6840"/>
        </w:tabs>
        <w:spacing w:after="0" w:line="240" w:lineRule="auto"/>
        <w:ind w:left="1134"/>
        <w:rPr>
          <w:rFonts w:ascii="Times New Roman" w:hAnsi="Times New Roman"/>
          <w:sz w:val="28"/>
          <w:szCs w:val="28"/>
          <w:lang w:eastAsia="ru-RU"/>
        </w:rPr>
      </w:pPr>
    </w:p>
    <w:p w14:paraId="742B662C" w14:textId="77777777" w:rsidR="008811C7" w:rsidRDefault="008811C7" w:rsidP="008811C7">
      <w:pPr>
        <w:tabs>
          <w:tab w:val="left" w:pos="3960"/>
          <w:tab w:val="left" w:pos="6840"/>
        </w:tabs>
        <w:spacing w:after="0" w:line="240" w:lineRule="auto"/>
        <w:ind w:left="1134"/>
        <w:rPr>
          <w:rFonts w:ascii="Times New Roman" w:hAnsi="Times New Roman"/>
          <w:sz w:val="28"/>
          <w:szCs w:val="28"/>
          <w:lang w:eastAsia="ru-RU"/>
        </w:rPr>
      </w:pPr>
    </w:p>
    <w:p w14:paraId="3FFB94F4" w14:textId="77777777" w:rsidR="008811C7" w:rsidRDefault="008811C7" w:rsidP="008811C7">
      <w:pPr>
        <w:tabs>
          <w:tab w:val="left" w:pos="3960"/>
          <w:tab w:val="left" w:pos="6840"/>
        </w:tabs>
        <w:spacing w:after="0" w:line="240" w:lineRule="auto"/>
        <w:ind w:left="1134"/>
        <w:rPr>
          <w:rFonts w:ascii="Times New Roman" w:hAnsi="Times New Roman"/>
          <w:sz w:val="28"/>
          <w:szCs w:val="28"/>
          <w:lang w:eastAsia="ru-RU"/>
        </w:rPr>
      </w:pPr>
    </w:p>
    <w:p w14:paraId="318E2EEE" w14:textId="77777777" w:rsidR="008811C7" w:rsidRDefault="008811C7" w:rsidP="008811C7">
      <w:pPr>
        <w:tabs>
          <w:tab w:val="left" w:pos="3960"/>
          <w:tab w:val="left" w:pos="6840"/>
        </w:tabs>
        <w:spacing w:after="0" w:line="240" w:lineRule="auto"/>
        <w:ind w:left="1134"/>
        <w:rPr>
          <w:rFonts w:ascii="Times New Roman" w:hAnsi="Times New Roman"/>
          <w:sz w:val="28"/>
          <w:szCs w:val="28"/>
          <w:lang w:eastAsia="ru-RU"/>
        </w:rPr>
      </w:pPr>
    </w:p>
    <w:p w14:paraId="36AB3595" w14:textId="77777777" w:rsidR="008811C7" w:rsidRDefault="008811C7" w:rsidP="008811C7">
      <w:pPr>
        <w:tabs>
          <w:tab w:val="left" w:pos="3960"/>
          <w:tab w:val="left" w:pos="6840"/>
        </w:tabs>
        <w:spacing w:after="0" w:line="240" w:lineRule="auto"/>
        <w:ind w:left="1134"/>
        <w:rPr>
          <w:rFonts w:ascii="Times New Roman" w:hAnsi="Times New Roman"/>
          <w:sz w:val="28"/>
          <w:szCs w:val="28"/>
          <w:lang w:eastAsia="ru-RU"/>
        </w:rPr>
      </w:pPr>
    </w:p>
    <w:p w14:paraId="613355CA" w14:textId="77777777" w:rsidR="008811C7" w:rsidRDefault="008811C7" w:rsidP="008811C7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Санкт-Петербург</w:t>
      </w:r>
    </w:p>
    <w:p w14:paraId="096F1D39" w14:textId="51ECA7FE" w:rsidR="008811C7" w:rsidRDefault="008811C7" w:rsidP="008811C7">
      <w:pPr>
        <w:jc w:val="center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2021 г</w:t>
      </w:r>
    </w:p>
    <w:p w14:paraId="7EF58A65" w14:textId="50C6733F" w:rsidR="00E22EB3" w:rsidRPr="00E22EB3" w:rsidRDefault="00E22EB3" w:rsidP="00E22EB3">
      <w:pPr>
        <w:rPr>
          <w:rFonts w:ascii="Times New Roman" w:hAnsi="Times New Roman"/>
          <w:b/>
          <w:bCs/>
          <w:sz w:val="28"/>
          <w:szCs w:val="28"/>
          <w:lang w:eastAsia="ru-RU"/>
        </w:rPr>
      </w:pPr>
      <w:r>
        <w:rPr>
          <w:rFonts w:ascii="Times New Roman" w:hAnsi="Times New Roman"/>
          <w:b/>
          <w:bCs/>
          <w:sz w:val="28"/>
          <w:szCs w:val="28"/>
          <w:lang w:eastAsia="ru-RU"/>
        </w:rPr>
        <w:lastRenderedPageBreak/>
        <w:t>Задание</w:t>
      </w:r>
    </w:p>
    <w:p w14:paraId="7E664F28" w14:textId="0BE60456" w:rsidR="00E22EB3" w:rsidRDefault="00E22EB3" w:rsidP="00F74127">
      <w:pPr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E22EB3">
        <w:rPr>
          <w:rFonts w:ascii="Times New Roman" w:hAnsi="Times New Roman" w:cs="Times New Roman"/>
          <w:b/>
          <w:bCs/>
          <w:noProof/>
          <w:sz w:val="28"/>
          <w:szCs w:val="28"/>
        </w:rPr>
        <w:drawing>
          <wp:inline distT="0" distB="0" distL="0" distR="0" wp14:anchorId="3C4186BD" wp14:editId="76D60761">
            <wp:extent cx="5940425" cy="6875780"/>
            <wp:effectExtent l="0" t="0" r="3175" b="1270"/>
            <wp:docPr id="5" name="Рисунок 5" descr="Изображение выглядит как текст, газета, снимок экрана, документ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Рисунок 5" descr="Изображение выглядит как текст, газета, снимок экрана, документ&#10;&#10;Автоматически созданное описание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68757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410088" w14:textId="3CD6D3D3" w:rsidR="00E22EB3" w:rsidRDefault="00E22EB3" w:rsidP="00F74127">
      <w:pPr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E22EB3">
        <w:rPr>
          <w:rFonts w:ascii="Times New Roman" w:hAnsi="Times New Roman" w:cs="Times New Roman"/>
          <w:b/>
          <w:bCs/>
          <w:noProof/>
          <w:sz w:val="28"/>
          <w:szCs w:val="28"/>
        </w:rPr>
        <w:drawing>
          <wp:inline distT="0" distB="0" distL="0" distR="0" wp14:anchorId="43D69EFC" wp14:editId="4A9B2492">
            <wp:extent cx="5940425" cy="982345"/>
            <wp:effectExtent l="0" t="0" r="3175" b="8255"/>
            <wp:docPr id="6" name="Рисунок 6" descr="Изображение выглядит как текст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Рисунок 6" descr="Изображение выглядит как текст&#10;&#10;Автоматически созданное описание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9823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8916E1" w14:textId="5871F721" w:rsidR="00E22EB3" w:rsidRDefault="00E22EB3" w:rsidP="00F74127">
      <w:pPr>
        <w:jc w:val="both"/>
        <w:rPr>
          <w:rFonts w:ascii="Times New Roman" w:hAnsi="Times New Roman" w:cs="Times New Roman"/>
          <w:b/>
          <w:bCs/>
          <w:sz w:val="28"/>
          <w:szCs w:val="28"/>
        </w:rPr>
      </w:pPr>
    </w:p>
    <w:p w14:paraId="2722966A" w14:textId="74F129C9" w:rsidR="00E22EB3" w:rsidRDefault="00E22EB3" w:rsidP="00F74127">
      <w:pPr>
        <w:jc w:val="both"/>
        <w:rPr>
          <w:rFonts w:ascii="Times New Roman" w:hAnsi="Times New Roman" w:cs="Times New Roman"/>
          <w:b/>
          <w:bCs/>
          <w:sz w:val="28"/>
          <w:szCs w:val="28"/>
        </w:rPr>
      </w:pPr>
    </w:p>
    <w:p w14:paraId="12C86215" w14:textId="6A02899E" w:rsidR="00087465" w:rsidRDefault="00320017" w:rsidP="00F74127">
      <w:pPr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lastRenderedPageBreak/>
        <w:t>Задание</w:t>
      </w:r>
      <w:r w:rsidR="001648FB">
        <w:rPr>
          <w:rFonts w:ascii="Times New Roman" w:hAnsi="Times New Roman" w:cs="Times New Roman"/>
          <w:b/>
          <w:bCs/>
          <w:sz w:val="28"/>
          <w:szCs w:val="28"/>
        </w:rPr>
        <w:t xml:space="preserve"> 1</w:t>
      </w:r>
    </w:p>
    <w:p w14:paraId="3CFD2AC5" w14:textId="3A23D936" w:rsidR="00815A10" w:rsidRDefault="00815A10" w:rsidP="00F74127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Используем LinearRegression из библиотеки </w:t>
      </w:r>
      <w:r>
        <w:rPr>
          <w:rFonts w:ascii="Times New Roman" w:hAnsi="Times New Roman" w:cs="Times New Roman"/>
          <w:sz w:val="28"/>
          <w:szCs w:val="28"/>
          <w:lang w:val="en-US"/>
        </w:rPr>
        <w:t>sklearn</w:t>
      </w:r>
      <w:r w:rsidRPr="00815A1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для построения регрессий.</w:t>
      </w:r>
    </w:p>
    <w:p w14:paraId="0C50C4D0" w14:textId="0C3E5744" w:rsidR="00815A10" w:rsidRDefault="00815A10" w:rsidP="00F74127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анные в файле </w:t>
      </w:r>
      <w:r>
        <w:rPr>
          <w:rFonts w:ascii="Times New Roman" w:hAnsi="Times New Roman" w:cs="Times New Roman"/>
          <w:sz w:val="28"/>
          <w:szCs w:val="28"/>
          <w:lang w:val="en-US"/>
        </w:rPr>
        <w:t>reglab</w:t>
      </w:r>
      <w:r w:rsidRPr="00815A10">
        <w:rPr>
          <w:rFonts w:ascii="Times New Roman" w:hAnsi="Times New Roman" w:cs="Times New Roman"/>
          <w:sz w:val="28"/>
          <w:szCs w:val="28"/>
        </w:rPr>
        <w:t>1.</w:t>
      </w:r>
      <w:r>
        <w:rPr>
          <w:rFonts w:ascii="Times New Roman" w:hAnsi="Times New Roman" w:cs="Times New Roman"/>
          <w:sz w:val="28"/>
          <w:szCs w:val="28"/>
          <w:lang w:val="en-US"/>
        </w:rPr>
        <w:t>txt</w:t>
      </w:r>
      <w:r w:rsidRPr="00815A1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выглядят так:</w:t>
      </w:r>
    </w:p>
    <w:p w14:paraId="4EA676B6" w14:textId="0B63FA55" w:rsidR="00815A10" w:rsidRPr="00815A10" w:rsidRDefault="00A35217" w:rsidP="00F74127">
      <w:pPr>
        <w:jc w:val="both"/>
        <w:rPr>
          <w:rFonts w:ascii="Times New Roman" w:hAnsi="Times New Roman" w:cs="Times New Roman"/>
          <w:sz w:val="28"/>
          <w:szCs w:val="28"/>
        </w:rPr>
      </w:pPr>
      <w:r w:rsidRPr="00A35217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15873B04" wp14:editId="1F72EB95">
            <wp:extent cx="2591162" cy="1848108"/>
            <wp:effectExtent l="0" t="0" r="0" b="0"/>
            <wp:docPr id="1" name="Рисунок 1" descr="Изображение выглядит как текст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Рисунок 1" descr="Изображение выглядит как текст&#10;&#10;Автоматически созданное описание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591162" cy="18481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735405C" w14:textId="03603E48" w:rsidR="00320017" w:rsidRDefault="00727ECF" w:rsidP="00F74127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ыделим наборы переменных:</w:t>
      </w:r>
    </w:p>
    <w:p w14:paraId="6B98EAC5" w14:textId="77777777" w:rsidR="00727ECF" w:rsidRDefault="00727ECF" w:rsidP="00727ECF">
      <w:pPr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z(x, y),  y(x, z),  x(y, z),  y(x), z(x), y(z)</w:t>
      </w:r>
    </w:p>
    <w:p w14:paraId="1E420775" w14:textId="63F32F89" w:rsidR="00727ECF" w:rsidRDefault="00727ECF" w:rsidP="00F74127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ля каждого набора зависимых переменных построим регрессионную модель. Чтобы найти наиболее подходящую модель воспользуемся функцией </w:t>
      </w:r>
      <w:r>
        <w:rPr>
          <w:rFonts w:ascii="Times New Roman" w:hAnsi="Times New Roman" w:cs="Times New Roman"/>
          <w:sz w:val="28"/>
          <w:szCs w:val="28"/>
          <w:lang w:val="en-US"/>
        </w:rPr>
        <w:t>score</w:t>
      </w:r>
      <w:r w:rsidRPr="00727ECF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модуля LinearRegression</w:t>
      </w:r>
      <w:r w:rsidRPr="00727ECF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Эта функция выводит коэффициент детерминации. Чем ближе этот коэффициент будет к 1, тем более подходящей будет модель.</w:t>
      </w:r>
    </w:p>
    <w:p w14:paraId="0373803A" w14:textId="2B9116E1" w:rsidR="00727ECF" w:rsidRDefault="00506A62" w:rsidP="00F74127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ыведем полученный результат:</w:t>
      </w:r>
    </w:p>
    <w:p w14:paraId="782787DB" w14:textId="2505D1EF" w:rsidR="00506A62" w:rsidRDefault="00AB10BD" w:rsidP="00F74127">
      <w:pPr>
        <w:jc w:val="both"/>
        <w:rPr>
          <w:rFonts w:ascii="Times New Roman" w:hAnsi="Times New Roman" w:cs="Times New Roman"/>
          <w:sz w:val="28"/>
          <w:szCs w:val="28"/>
        </w:rPr>
      </w:pPr>
      <w:r w:rsidRPr="00AB10BD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2A247970" wp14:editId="5453919B">
            <wp:extent cx="3048425" cy="1047896"/>
            <wp:effectExtent l="0" t="0" r="0" b="0"/>
            <wp:docPr id="4" name="Рисунок 4" descr="Изображение выглядит как текст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Рисунок 4" descr="Изображение выглядит как текст&#10;&#10;Автоматически созданное описание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048425" cy="10478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538381" w14:textId="78EE9FC2" w:rsidR="00AB10BD" w:rsidRDefault="00AB10BD" w:rsidP="00F74127">
      <w:pPr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Вывод</w:t>
      </w:r>
    </w:p>
    <w:p w14:paraId="7573CA83" w14:textId="1AF52798" w:rsidR="00AB10BD" w:rsidRDefault="00AB10BD" w:rsidP="00F74127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Из полученных результатов можем понять, что наиболее подходящей моделью будет модель с зависимостью </w:t>
      </w:r>
      <w:r>
        <w:rPr>
          <w:rFonts w:ascii="Times New Roman" w:hAnsi="Times New Roman" w:cs="Times New Roman"/>
          <w:sz w:val="28"/>
          <w:szCs w:val="28"/>
          <w:lang w:val="en-US"/>
        </w:rPr>
        <w:t>z</w:t>
      </w:r>
      <w:r w:rsidRPr="00AB10BD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AB10BD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  <w:lang w:val="en-US"/>
        </w:rPr>
        <w:t>y</w:t>
      </w:r>
      <w:r w:rsidRPr="00AB10BD"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</w:rPr>
        <w:t>, т.к. для этого набора зависимых переменных коэффициент детерминации оказался ближе всего к 1.</w:t>
      </w:r>
    </w:p>
    <w:p w14:paraId="49FCB4E8" w14:textId="7EB4F514" w:rsidR="00D7654E" w:rsidRDefault="00D7654E" w:rsidP="00F74127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7F2B076F" w14:textId="30C9213D" w:rsidR="00D7654E" w:rsidRDefault="00D7654E" w:rsidP="00F74127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2F0CFB00" w14:textId="200600AD" w:rsidR="00D7654E" w:rsidRDefault="00D7654E" w:rsidP="00F74127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21549FE0" w14:textId="4686229A" w:rsidR="00D7654E" w:rsidRDefault="00D7654E" w:rsidP="00F74127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22EA39B3" w14:textId="0EB45402" w:rsidR="00D7654E" w:rsidRDefault="00D7654E" w:rsidP="00F74127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37078B3F" w14:textId="3775C468" w:rsidR="00D7654E" w:rsidRDefault="00D7654E" w:rsidP="00F74127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779BBFD8" w14:textId="2D1BA773" w:rsidR="00D7654E" w:rsidRDefault="00D7654E" w:rsidP="00F74127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18F3A27F" w14:textId="39A1812C" w:rsidR="00D7654E" w:rsidRDefault="00D7654E" w:rsidP="00F74127">
      <w:pPr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lastRenderedPageBreak/>
        <w:t>Задание 2</w:t>
      </w:r>
    </w:p>
    <w:p w14:paraId="03E552A6" w14:textId="2A100A51" w:rsidR="00D7654E" w:rsidRDefault="00E22EB3" w:rsidP="00F74127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ыведем данные из файла </w:t>
      </w:r>
      <w:r>
        <w:rPr>
          <w:rFonts w:ascii="Times New Roman" w:hAnsi="Times New Roman" w:cs="Times New Roman"/>
          <w:sz w:val="28"/>
          <w:szCs w:val="28"/>
          <w:lang w:val="en-US"/>
        </w:rPr>
        <w:t>reglab</w:t>
      </w:r>
      <w:r w:rsidRPr="00E22EB3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  <w:lang w:val="en-US"/>
        </w:rPr>
        <w:t>txt</w:t>
      </w:r>
      <w:r w:rsidR="00884349">
        <w:rPr>
          <w:rFonts w:ascii="Times New Roman" w:hAnsi="Times New Roman" w:cs="Times New Roman"/>
          <w:sz w:val="28"/>
          <w:szCs w:val="28"/>
        </w:rPr>
        <w:t>:</w:t>
      </w:r>
    </w:p>
    <w:p w14:paraId="44689CB8" w14:textId="7F9D8315" w:rsidR="00884349" w:rsidRDefault="00692E24" w:rsidP="00F74127">
      <w:pPr>
        <w:jc w:val="both"/>
        <w:rPr>
          <w:rFonts w:ascii="Times New Roman" w:hAnsi="Times New Roman" w:cs="Times New Roman"/>
          <w:sz w:val="28"/>
          <w:szCs w:val="28"/>
        </w:rPr>
      </w:pPr>
      <w:r w:rsidRPr="00692E24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27BB25B3" wp14:editId="51A1F9C0">
            <wp:extent cx="4134427" cy="3477110"/>
            <wp:effectExtent l="0" t="0" r="0" b="9525"/>
            <wp:docPr id="7" name="Рисунок 7" descr="Изображение выглядит как текст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Рисунок 7" descr="Изображение выглядит как текст&#10;&#10;Автоматически созданное описание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4134427" cy="34771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E84701" w14:textId="50415C6F" w:rsidR="00692E24" w:rsidRDefault="00692E24" w:rsidP="00F74127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 файле 4 признака: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692E24">
        <w:rPr>
          <w:rFonts w:ascii="Times New Roman" w:hAnsi="Times New Roman" w:cs="Times New Roman"/>
          <w:sz w:val="28"/>
          <w:szCs w:val="28"/>
        </w:rPr>
        <w:t>1,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692E24">
        <w:rPr>
          <w:rFonts w:ascii="Times New Roman" w:hAnsi="Times New Roman" w:cs="Times New Roman"/>
          <w:sz w:val="28"/>
          <w:szCs w:val="28"/>
        </w:rPr>
        <w:t>2,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692E24">
        <w:rPr>
          <w:rFonts w:ascii="Times New Roman" w:hAnsi="Times New Roman" w:cs="Times New Roman"/>
          <w:sz w:val="28"/>
          <w:szCs w:val="28"/>
        </w:rPr>
        <w:t>3,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692E24">
        <w:rPr>
          <w:rFonts w:ascii="Times New Roman" w:hAnsi="Times New Roman" w:cs="Times New Roman"/>
          <w:sz w:val="28"/>
          <w:szCs w:val="28"/>
        </w:rPr>
        <w:t xml:space="preserve">4. </w:t>
      </w:r>
      <w:r>
        <w:rPr>
          <w:rFonts w:ascii="Times New Roman" w:hAnsi="Times New Roman" w:cs="Times New Roman"/>
          <w:sz w:val="28"/>
          <w:szCs w:val="28"/>
        </w:rPr>
        <w:t xml:space="preserve">Будем перебирать все варианты зависимости переменной </w:t>
      </w:r>
      <w:r>
        <w:rPr>
          <w:rFonts w:ascii="Times New Roman" w:hAnsi="Times New Roman" w:cs="Times New Roman"/>
          <w:sz w:val="28"/>
          <w:szCs w:val="28"/>
          <w:lang w:val="en-US"/>
        </w:rPr>
        <w:t>y</w:t>
      </w:r>
      <w:r w:rsidRPr="00692E24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от 1,2 или 3 переменных из этих признаков. Вместо минимизации остаточной суммы квадратов </w:t>
      </w:r>
      <w:r>
        <w:rPr>
          <w:rFonts w:ascii="Times New Roman" w:hAnsi="Times New Roman" w:cs="Times New Roman"/>
          <w:sz w:val="28"/>
          <w:szCs w:val="28"/>
          <w:lang w:val="en-US"/>
        </w:rPr>
        <w:t>RSS</w:t>
      </w:r>
      <w:r w:rsidRPr="00692E24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можно приближать коэффициент детерминации </w:t>
      </w:r>
      <w:r>
        <w:rPr>
          <w:rFonts w:ascii="Times New Roman" w:hAnsi="Times New Roman" w:cs="Times New Roman"/>
          <w:sz w:val="28"/>
          <w:szCs w:val="28"/>
          <w:lang w:val="en-US"/>
        </w:rPr>
        <w:t>R</w:t>
      </w:r>
      <w:r>
        <w:rPr>
          <w:rFonts w:ascii="Times New Roman" w:hAnsi="Times New Roman" w:cs="Times New Roman"/>
          <w:sz w:val="28"/>
          <w:szCs w:val="28"/>
          <w:vertAlign w:val="superscript"/>
        </w:rPr>
        <w:t xml:space="preserve">2 </w:t>
      </w:r>
      <w:r>
        <w:rPr>
          <w:rFonts w:ascii="Times New Roman" w:hAnsi="Times New Roman" w:cs="Times New Roman"/>
          <w:sz w:val="28"/>
          <w:szCs w:val="28"/>
        </w:rPr>
        <w:t xml:space="preserve">к 1, т.к. имеет место формула </w:t>
      </w:r>
      <w:r>
        <w:rPr>
          <w:rFonts w:ascii="Times New Roman" w:hAnsi="Times New Roman" w:cs="Times New Roman"/>
          <w:sz w:val="28"/>
          <w:szCs w:val="28"/>
          <w:lang w:val="en-US"/>
        </w:rPr>
        <w:t>R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= 1-(</w:t>
      </w:r>
      <w:r>
        <w:rPr>
          <w:rFonts w:ascii="Times New Roman" w:hAnsi="Times New Roman" w:cs="Times New Roman"/>
          <w:sz w:val="28"/>
          <w:szCs w:val="28"/>
          <w:lang w:val="en-US"/>
        </w:rPr>
        <w:t>RSS</w:t>
      </w:r>
      <w:r>
        <w:rPr>
          <w:rFonts w:ascii="Times New Roman" w:hAnsi="Times New Roman" w:cs="Times New Roman"/>
          <w:sz w:val="28"/>
          <w:szCs w:val="28"/>
        </w:rPr>
        <w:t>/</w:t>
      </w:r>
      <w:r>
        <w:rPr>
          <w:rFonts w:ascii="Times New Roman" w:hAnsi="Times New Roman" w:cs="Times New Roman"/>
          <w:sz w:val="28"/>
          <w:szCs w:val="28"/>
          <w:lang w:val="en-US"/>
        </w:rPr>
        <w:t>TSS</w:t>
      </w:r>
      <w:r>
        <w:rPr>
          <w:rFonts w:ascii="Times New Roman" w:hAnsi="Times New Roman" w:cs="Times New Roman"/>
          <w:sz w:val="28"/>
          <w:szCs w:val="28"/>
        </w:rPr>
        <w:t>).</w:t>
      </w:r>
    </w:p>
    <w:p w14:paraId="768400BD" w14:textId="0E8ACC07" w:rsidR="00692E24" w:rsidRDefault="00692E24" w:rsidP="00F74127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ыведем значения коэффициента детерминации для различных вариантов зависимости переменных:</w:t>
      </w:r>
    </w:p>
    <w:p w14:paraId="55590957" w14:textId="05396D5A" w:rsidR="00692E24" w:rsidRDefault="00692E24" w:rsidP="00F74127">
      <w:pPr>
        <w:jc w:val="both"/>
        <w:rPr>
          <w:rFonts w:ascii="Times New Roman" w:hAnsi="Times New Roman" w:cs="Times New Roman"/>
          <w:sz w:val="28"/>
          <w:szCs w:val="28"/>
          <w:vertAlign w:val="superscript"/>
        </w:rPr>
      </w:pPr>
      <w:r w:rsidRPr="00692E24">
        <w:rPr>
          <w:rFonts w:ascii="Times New Roman" w:hAnsi="Times New Roman" w:cs="Times New Roman"/>
          <w:noProof/>
          <w:sz w:val="28"/>
          <w:szCs w:val="28"/>
          <w:vertAlign w:val="superscript"/>
        </w:rPr>
        <w:drawing>
          <wp:inline distT="0" distB="0" distL="0" distR="0" wp14:anchorId="0EBC39C9" wp14:editId="66019ECC">
            <wp:extent cx="3648584" cy="2333951"/>
            <wp:effectExtent l="0" t="0" r="0" b="9525"/>
            <wp:docPr id="8" name="Рисунок 8" descr="Изображение выглядит как текст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Рисунок 8" descr="Изображение выглядит как текст&#10;&#10;Автоматически созданное описание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3648584" cy="23339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5C5696" w14:textId="3C300299" w:rsidR="00692E24" w:rsidRDefault="00692E24" w:rsidP="00F74127">
      <w:pPr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Вывод</w:t>
      </w:r>
    </w:p>
    <w:p w14:paraId="18E08DB6" w14:textId="677BB68E" w:rsidR="00692E24" w:rsidRDefault="0093063D" w:rsidP="00F74127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Лучшие зависимости переменных: </w:t>
      </w:r>
      <w:r>
        <w:rPr>
          <w:rFonts w:ascii="Times New Roman" w:hAnsi="Times New Roman" w:cs="Times New Roman"/>
          <w:sz w:val="28"/>
          <w:szCs w:val="28"/>
          <w:lang w:val="en-US"/>
        </w:rPr>
        <w:t>y</w:t>
      </w:r>
      <w:r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>
        <w:rPr>
          <w:rFonts w:ascii="Times New Roman" w:hAnsi="Times New Roman" w:cs="Times New Roman"/>
          <w:sz w:val="28"/>
          <w:szCs w:val="28"/>
        </w:rPr>
        <w:t xml:space="preserve">1, 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>
        <w:rPr>
          <w:rFonts w:ascii="Times New Roman" w:hAnsi="Times New Roman" w:cs="Times New Roman"/>
          <w:sz w:val="28"/>
          <w:szCs w:val="28"/>
        </w:rPr>
        <w:t xml:space="preserve">2), </w:t>
      </w:r>
      <w:r>
        <w:rPr>
          <w:rFonts w:ascii="Times New Roman" w:hAnsi="Times New Roman" w:cs="Times New Roman"/>
          <w:sz w:val="28"/>
          <w:szCs w:val="28"/>
          <w:lang w:val="en-US"/>
        </w:rPr>
        <w:t>y</w:t>
      </w:r>
      <w:r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>
        <w:rPr>
          <w:rFonts w:ascii="Times New Roman" w:hAnsi="Times New Roman" w:cs="Times New Roman"/>
          <w:sz w:val="28"/>
          <w:szCs w:val="28"/>
        </w:rPr>
        <w:t xml:space="preserve">1, 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>
        <w:rPr>
          <w:rFonts w:ascii="Times New Roman" w:hAnsi="Times New Roman" w:cs="Times New Roman"/>
          <w:sz w:val="28"/>
          <w:szCs w:val="28"/>
        </w:rPr>
        <w:t xml:space="preserve">2, 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>
        <w:rPr>
          <w:rFonts w:ascii="Times New Roman" w:hAnsi="Times New Roman" w:cs="Times New Roman"/>
          <w:sz w:val="28"/>
          <w:szCs w:val="28"/>
        </w:rPr>
        <w:t xml:space="preserve">3) и </w:t>
      </w:r>
      <w:r>
        <w:rPr>
          <w:rFonts w:ascii="Times New Roman" w:hAnsi="Times New Roman" w:cs="Times New Roman"/>
          <w:sz w:val="28"/>
          <w:szCs w:val="28"/>
          <w:lang w:val="en-US"/>
        </w:rPr>
        <w:t>y</w:t>
      </w:r>
      <w:r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>
        <w:rPr>
          <w:rFonts w:ascii="Times New Roman" w:hAnsi="Times New Roman" w:cs="Times New Roman"/>
          <w:sz w:val="28"/>
          <w:szCs w:val="28"/>
        </w:rPr>
        <w:t xml:space="preserve">1, 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>
        <w:rPr>
          <w:rFonts w:ascii="Times New Roman" w:hAnsi="Times New Roman" w:cs="Times New Roman"/>
          <w:sz w:val="28"/>
          <w:szCs w:val="28"/>
        </w:rPr>
        <w:t xml:space="preserve">2, 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>
        <w:rPr>
          <w:rFonts w:ascii="Times New Roman" w:hAnsi="Times New Roman" w:cs="Times New Roman"/>
          <w:sz w:val="28"/>
          <w:szCs w:val="28"/>
        </w:rPr>
        <w:t xml:space="preserve">4). Но задача состоит в том, чтобы выбрать оптимальное подмножество признаков, </w:t>
      </w:r>
      <w:r>
        <w:rPr>
          <w:rFonts w:ascii="Times New Roman" w:hAnsi="Times New Roman" w:cs="Times New Roman"/>
          <w:sz w:val="28"/>
          <w:szCs w:val="28"/>
        </w:rPr>
        <w:lastRenderedPageBreak/>
        <w:t xml:space="preserve">уменьшив при этом их количество, поэтому выбираем </w:t>
      </w:r>
      <w:r>
        <w:rPr>
          <w:rFonts w:ascii="Times New Roman" w:hAnsi="Times New Roman" w:cs="Times New Roman"/>
          <w:sz w:val="28"/>
          <w:szCs w:val="28"/>
          <w:lang w:val="en-US"/>
        </w:rPr>
        <w:t>y</w:t>
      </w:r>
      <w:r w:rsidRPr="0093063D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93063D">
        <w:rPr>
          <w:rFonts w:ascii="Times New Roman" w:hAnsi="Times New Roman" w:cs="Times New Roman"/>
          <w:sz w:val="28"/>
          <w:szCs w:val="28"/>
        </w:rPr>
        <w:t>1,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93063D">
        <w:rPr>
          <w:rFonts w:ascii="Times New Roman" w:hAnsi="Times New Roman" w:cs="Times New Roman"/>
          <w:sz w:val="28"/>
          <w:szCs w:val="28"/>
        </w:rPr>
        <w:t xml:space="preserve">2), </w:t>
      </w:r>
      <w:r>
        <w:rPr>
          <w:rFonts w:ascii="Times New Roman" w:hAnsi="Times New Roman" w:cs="Times New Roman"/>
          <w:sz w:val="28"/>
          <w:szCs w:val="28"/>
        </w:rPr>
        <w:t xml:space="preserve">т.к. она уступает остальным лишь </w:t>
      </w:r>
      <w:r w:rsidR="001637CC">
        <w:rPr>
          <w:rFonts w:ascii="Times New Roman" w:hAnsi="Times New Roman" w:cs="Times New Roman"/>
          <w:sz w:val="28"/>
          <w:szCs w:val="28"/>
        </w:rPr>
        <w:t>на 0.001.</w:t>
      </w:r>
    </w:p>
    <w:p w14:paraId="1017524F" w14:textId="1DA8FF5F" w:rsidR="0060429E" w:rsidRDefault="0060429E" w:rsidP="00F74127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77599D2D" w14:textId="43EFB3FE" w:rsidR="0060429E" w:rsidRDefault="0060429E" w:rsidP="00F74127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5DD8FFCC" w14:textId="68DA1DDB" w:rsidR="0060429E" w:rsidRDefault="0060429E" w:rsidP="00F74127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12B85837" w14:textId="451D00E9" w:rsidR="0060429E" w:rsidRDefault="0060429E" w:rsidP="00F74127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04B8B6B3" w14:textId="3D45B284" w:rsidR="0060429E" w:rsidRDefault="0060429E" w:rsidP="00F74127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35DE425A" w14:textId="2AA44CB7" w:rsidR="0060429E" w:rsidRDefault="0060429E" w:rsidP="00F74127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7C1FD009" w14:textId="6B7CD504" w:rsidR="0060429E" w:rsidRDefault="0060429E" w:rsidP="00F74127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2F04DC16" w14:textId="687C058A" w:rsidR="0060429E" w:rsidRDefault="0060429E" w:rsidP="00F74127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78ED7F42" w14:textId="4A37F80B" w:rsidR="0060429E" w:rsidRDefault="0060429E" w:rsidP="00F74127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60339B94" w14:textId="36E477F3" w:rsidR="0060429E" w:rsidRDefault="0060429E" w:rsidP="00F74127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75DA706D" w14:textId="58180CEB" w:rsidR="0060429E" w:rsidRDefault="0060429E" w:rsidP="00F74127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2DB46F03" w14:textId="7E137F2F" w:rsidR="0060429E" w:rsidRDefault="0060429E" w:rsidP="00F74127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4D0317A6" w14:textId="0AAF129A" w:rsidR="0060429E" w:rsidRDefault="0060429E" w:rsidP="00F74127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79694282" w14:textId="562967A4" w:rsidR="0060429E" w:rsidRDefault="0060429E" w:rsidP="00F74127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0D79E682" w14:textId="188CBA3B" w:rsidR="0060429E" w:rsidRDefault="0060429E" w:rsidP="00F74127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69D13B54" w14:textId="1ADDF3D0" w:rsidR="0060429E" w:rsidRDefault="0060429E" w:rsidP="00F74127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4FDF346D" w14:textId="40EB0679" w:rsidR="0060429E" w:rsidRDefault="0060429E" w:rsidP="00F74127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136437BC" w14:textId="06BAF0BB" w:rsidR="0060429E" w:rsidRDefault="0060429E" w:rsidP="00F74127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4CB1E9B5" w14:textId="605FB24C" w:rsidR="0060429E" w:rsidRDefault="0060429E" w:rsidP="00F74127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5247FCE1" w14:textId="2EBD1377" w:rsidR="0060429E" w:rsidRDefault="0060429E" w:rsidP="00F74127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26A079E6" w14:textId="757132D6" w:rsidR="0060429E" w:rsidRDefault="0060429E" w:rsidP="00F74127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12B8241F" w14:textId="3D4E6DC9" w:rsidR="0060429E" w:rsidRDefault="0060429E" w:rsidP="00F74127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04D69E86" w14:textId="388C40BD" w:rsidR="0060429E" w:rsidRDefault="0060429E" w:rsidP="00F74127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779C6621" w14:textId="4606E72A" w:rsidR="0060429E" w:rsidRDefault="0060429E" w:rsidP="00F74127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11DF14BF" w14:textId="362B98BD" w:rsidR="0060429E" w:rsidRDefault="0060429E" w:rsidP="00F74127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418F4AB9" w14:textId="313280A9" w:rsidR="0060429E" w:rsidRDefault="0060429E" w:rsidP="00F74127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797EAAFC" w14:textId="77777777" w:rsidR="0060429E" w:rsidRDefault="0060429E" w:rsidP="00F74127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228C0EE8" w14:textId="0B726C5A" w:rsidR="0060429E" w:rsidRDefault="0060429E" w:rsidP="00F74127">
      <w:pPr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lastRenderedPageBreak/>
        <w:t>Задание 3</w:t>
      </w:r>
    </w:p>
    <w:p w14:paraId="3FB37443" w14:textId="3C5CF29E" w:rsidR="0060429E" w:rsidRDefault="00A559AF" w:rsidP="00F74127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анные из файла </w:t>
      </w:r>
      <w:r>
        <w:rPr>
          <w:rFonts w:ascii="Times New Roman" w:hAnsi="Times New Roman" w:cs="Times New Roman"/>
          <w:sz w:val="28"/>
          <w:szCs w:val="28"/>
          <w:lang w:val="en-US"/>
        </w:rPr>
        <w:t>cygage</w:t>
      </w:r>
      <w:r w:rsidRPr="00A559AF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  <w:lang w:val="en-US"/>
        </w:rPr>
        <w:t>txt</w:t>
      </w:r>
      <w:r w:rsidRPr="00A559AF">
        <w:rPr>
          <w:rFonts w:ascii="Times New Roman" w:hAnsi="Times New Roman" w:cs="Times New Roman"/>
          <w:sz w:val="28"/>
          <w:szCs w:val="28"/>
        </w:rPr>
        <w:t>:</w:t>
      </w:r>
    </w:p>
    <w:p w14:paraId="54D47309" w14:textId="01FEE3F9" w:rsidR="00A559AF" w:rsidRDefault="007024FB" w:rsidP="00F74127">
      <w:pPr>
        <w:jc w:val="both"/>
        <w:rPr>
          <w:rFonts w:ascii="Times New Roman" w:hAnsi="Times New Roman" w:cs="Times New Roman"/>
          <w:sz w:val="28"/>
          <w:szCs w:val="28"/>
        </w:rPr>
      </w:pPr>
      <w:r w:rsidRPr="007024FB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41034CB2" wp14:editId="36A20DF9">
            <wp:extent cx="2133898" cy="3867690"/>
            <wp:effectExtent l="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2133898" cy="38676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A7C8B1E" w14:textId="283CBBC4" w:rsidR="007024FB" w:rsidRDefault="007024FB" w:rsidP="00F74127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строим график</w:t>
      </w:r>
      <w:r w:rsidR="003F1F4E">
        <w:rPr>
          <w:rFonts w:ascii="Times New Roman" w:hAnsi="Times New Roman" w:cs="Times New Roman"/>
          <w:sz w:val="28"/>
          <w:szCs w:val="28"/>
        </w:rPr>
        <w:t xml:space="preserve"> из данных</w:t>
      </w:r>
      <w:r>
        <w:rPr>
          <w:rFonts w:ascii="Times New Roman" w:hAnsi="Times New Roman" w:cs="Times New Roman"/>
          <w:sz w:val="28"/>
          <w:szCs w:val="28"/>
        </w:rPr>
        <w:t>:</w:t>
      </w:r>
    </w:p>
    <w:p w14:paraId="3CFC1948" w14:textId="6C416F4B" w:rsidR="003F1F4E" w:rsidRDefault="00B95367" w:rsidP="00F74127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 wp14:anchorId="6AD61F42" wp14:editId="337A0C95">
            <wp:extent cx="5934710" cy="3433445"/>
            <wp:effectExtent l="0" t="0" r="8890" b="0"/>
            <wp:docPr id="62" name="Рисунок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" name="Рисунок 62"/>
                    <pic:cNvPicPr>
                      <a:picLocks noChangeAspect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710" cy="34334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5576ECF" w14:textId="2D3FC8A5" w:rsidR="00B95367" w:rsidRDefault="00B95367" w:rsidP="00F74127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спользуем линейную регрессию:</w:t>
      </w:r>
    </w:p>
    <w:p w14:paraId="030139E9" w14:textId="333D402D" w:rsidR="00B95367" w:rsidRDefault="006B592F" w:rsidP="00F74127">
      <w:pPr>
        <w:jc w:val="both"/>
        <w:rPr>
          <w:rFonts w:ascii="Times New Roman" w:hAnsi="Times New Roman" w:cs="Times New Roman"/>
          <w:sz w:val="28"/>
          <w:szCs w:val="28"/>
        </w:rPr>
      </w:pPr>
      <w:r w:rsidRPr="006B592F">
        <w:rPr>
          <w:rFonts w:ascii="Times New Roman" w:hAnsi="Times New Roman" w:cs="Times New Roman"/>
          <w:noProof/>
          <w:sz w:val="28"/>
          <w:szCs w:val="28"/>
        </w:rPr>
        <w:lastRenderedPageBreak/>
        <w:drawing>
          <wp:inline distT="0" distB="0" distL="0" distR="0" wp14:anchorId="3D6EC0E4" wp14:editId="5CEAB561">
            <wp:extent cx="5792008" cy="3419952"/>
            <wp:effectExtent l="0" t="0" r="0" b="9525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792008" cy="3419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D3D471" w14:textId="200E23A6" w:rsidR="006B592F" w:rsidRDefault="006B592F" w:rsidP="00F74127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очность модели оценим при помощи коэффициента детерминации:</w:t>
      </w:r>
    </w:p>
    <w:p w14:paraId="597A6CB9" w14:textId="3EB0F31E" w:rsidR="006B592F" w:rsidRDefault="00636029" w:rsidP="00F74127">
      <w:pPr>
        <w:jc w:val="both"/>
        <w:rPr>
          <w:rFonts w:ascii="Times New Roman" w:hAnsi="Times New Roman" w:cs="Times New Roman"/>
          <w:sz w:val="28"/>
          <w:szCs w:val="28"/>
        </w:rPr>
      </w:pPr>
      <w:r w:rsidRPr="00636029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73D77146" wp14:editId="2B217C79">
            <wp:extent cx="1667108" cy="695422"/>
            <wp:effectExtent l="0" t="0" r="9525" b="9525"/>
            <wp:docPr id="11" name="Рисунок 11" descr="Изображение выглядит как текст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Рисунок 11" descr="Изображение выглядит как текст&#10;&#10;Автоматически созданное описание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667108" cy="6954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6B927A" w14:textId="52B67C04" w:rsidR="00636029" w:rsidRDefault="00636029" w:rsidP="00F74127">
      <w:pPr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Вывод:</w:t>
      </w:r>
    </w:p>
    <w:p w14:paraId="3DC083A3" w14:textId="5F0ACBD7" w:rsidR="00636029" w:rsidRDefault="00636029" w:rsidP="00F74127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ы построили линейную регрессию, выражающую зависимость возраста исследуемых отложений от глубины залегания, используя веса наблюдений. Коэффициент детерминации для нашей модели оказался равен 0.959, что говорит о достаточно хорошем качестве построенной модели.</w:t>
      </w:r>
    </w:p>
    <w:p w14:paraId="3C3AD5E4" w14:textId="382C5D0D" w:rsidR="00B5079E" w:rsidRDefault="00B5079E" w:rsidP="00F74127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18FA91AB" w14:textId="5FB30DB5" w:rsidR="00B5079E" w:rsidRDefault="00B5079E" w:rsidP="00F74127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7321C89E" w14:textId="721A5CDE" w:rsidR="00B5079E" w:rsidRDefault="00B5079E" w:rsidP="00F74127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78699A12" w14:textId="06489443" w:rsidR="00B5079E" w:rsidRDefault="00B5079E" w:rsidP="00F74127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296C7B39" w14:textId="41C00BFA" w:rsidR="00B5079E" w:rsidRDefault="00B5079E" w:rsidP="00F74127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7F986097" w14:textId="13BE7AD7" w:rsidR="00B5079E" w:rsidRDefault="00B5079E" w:rsidP="00F74127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0D7B58DC" w14:textId="500C9FBA" w:rsidR="00B5079E" w:rsidRDefault="00B5079E" w:rsidP="00F74127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0F587811" w14:textId="5002E151" w:rsidR="00B5079E" w:rsidRDefault="00B5079E" w:rsidP="00F74127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198AC2A9" w14:textId="7B5A85E3" w:rsidR="00B5079E" w:rsidRDefault="00B5079E" w:rsidP="00F74127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5ACF5404" w14:textId="5ED715B6" w:rsidR="00B5079E" w:rsidRDefault="00B5079E" w:rsidP="00F74127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336ADA77" w14:textId="4D531FF9" w:rsidR="00B5079E" w:rsidRDefault="00B5079E" w:rsidP="00F74127">
      <w:pPr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lastRenderedPageBreak/>
        <w:t>Задание 4</w:t>
      </w:r>
    </w:p>
    <w:p w14:paraId="64424A24" w14:textId="54CDAA2C" w:rsidR="00414292" w:rsidRDefault="00414292" w:rsidP="00F74127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t xml:space="preserve">Выведем данные из </w:t>
      </w:r>
      <w:r>
        <w:rPr>
          <w:rFonts w:ascii="Times New Roman" w:hAnsi="Times New Roman" w:cs="Times New Roman"/>
          <w:sz w:val="28"/>
          <w:szCs w:val="28"/>
          <w:lang w:val="en-US"/>
        </w:rPr>
        <w:t>Longley</w:t>
      </w:r>
      <w:r w:rsidRPr="00414292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  <w:lang w:val="en-US"/>
        </w:rPr>
        <w:t>csv</w:t>
      </w:r>
      <w:r w:rsidRPr="00414292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</w:rPr>
        <w:t xml:space="preserve">предварительно исключив переменную </w:t>
      </w:r>
      <w:r>
        <w:rPr>
          <w:rFonts w:ascii="Times New Roman" w:hAnsi="Times New Roman" w:cs="Times New Roman"/>
          <w:sz w:val="28"/>
          <w:szCs w:val="28"/>
          <w:lang w:val="en-US"/>
        </w:rPr>
        <w:t>Population:</w:t>
      </w:r>
    </w:p>
    <w:p w14:paraId="7106328C" w14:textId="3B77E896" w:rsidR="00414292" w:rsidRDefault="00A30EB6" w:rsidP="00F74127">
      <w:pPr>
        <w:jc w:val="both"/>
        <w:rPr>
          <w:rFonts w:ascii="Times New Roman" w:hAnsi="Times New Roman" w:cs="Times New Roman"/>
          <w:sz w:val="28"/>
          <w:szCs w:val="28"/>
        </w:rPr>
      </w:pPr>
      <w:r w:rsidRPr="00A30EB6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7FBF4CCE" wp14:editId="68F288D3">
            <wp:extent cx="5220429" cy="5087060"/>
            <wp:effectExtent l="0" t="0" r="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220429" cy="50870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6C1799" w14:textId="27BC594B" w:rsidR="00A30EB6" w:rsidRPr="00A30EB6" w:rsidRDefault="00A30EB6" w:rsidP="00F74127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азделим данные на обучающую и тестовую выборки случайным образом:</w:t>
      </w:r>
    </w:p>
    <w:p w14:paraId="28D92050" w14:textId="7FBA52C1" w:rsidR="007024FB" w:rsidRDefault="00A30EB6" w:rsidP="00F74127">
      <w:pPr>
        <w:jc w:val="both"/>
        <w:rPr>
          <w:rFonts w:ascii="Times New Roman" w:hAnsi="Times New Roman" w:cs="Times New Roman"/>
          <w:sz w:val="28"/>
          <w:szCs w:val="28"/>
        </w:rPr>
      </w:pPr>
      <w:r w:rsidRPr="00A30EB6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7173D9CD" wp14:editId="516B983E">
            <wp:extent cx="5940425" cy="298450"/>
            <wp:effectExtent l="0" t="0" r="3175" b="635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98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37BC54" w14:textId="77777777" w:rsidR="00667A40" w:rsidRDefault="00667A40" w:rsidP="00667A40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остроим линейную регрессию по признаку </w:t>
      </w:r>
      <w:r>
        <w:rPr>
          <w:rFonts w:ascii="Times New Roman" w:hAnsi="Times New Roman" w:cs="Times New Roman"/>
          <w:sz w:val="28"/>
          <w:szCs w:val="28"/>
          <w:lang w:val="en-US"/>
        </w:rPr>
        <w:t>Employed</w:t>
      </w:r>
      <w:r>
        <w:rPr>
          <w:rFonts w:ascii="Times New Roman" w:hAnsi="Times New Roman" w:cs="Times New Roman"/>
          <w:sz w:val="28"/>
          <w:szCs w:val="28"/>
        </w:rPr>
        <w:t>.</w:t>
      </w:r>
    </w:p>
    <w:p w14:paraId="4A40C4F9" w14:textId="5AE108B2" w:rsidR="00667A40" w:rsidRDefault="00667A40" w:rsidP="00667A40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считаем для нее среднеквадратичную ошибку на обучающей и тестовой выборке:</w:t>
      </w:r>
    </w:p>
    <w:p w14:paraId="0617716E" w14:textId="66945FBA" w:rsidR="00667A40" w:rsidRDefault="00667A40" w:rsidP="00667A40">
      <w:pPr>
        <w:rPr>
          <w:rFonts w:ascii="Times New Roman" w:hAnsi="Times New Roman" w:cs="Times New Roman"/>
          <w:sz w:val="28"/>
          <w:szCs w:val="28"/>
        </w:rPr>
      </w:pPr>
      <w:r w:rsidRPr="00667A40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48041DAB" wp14:editId="60F3085A">
            <wp:extent cx="5382376" cy="390580"/>
            <wp:effectExtent l="0" t="0" r="0" b="9525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382376" cy="3905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1A0553" w14:textId="77777777" w:rsidR="00667A40" w:rsidRDefault="00667A40" w:rsidP="00667A40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остроим гребневую регрессию для  </w:t>
      </w:r>
      <w:r>
        <w:rPr>
          <w:rFonts w:ascii="Times New Roman" w:hAnsi="Times New Roman" w:cs="Times New Roman"/>
          <w:sz w:val="28"/>
          <w:szCs w:val="32"/>
        </w:rPr>
        <w:object w:dxaOrig="2325" w:dyaOrig="360" w14:anchorId="0237433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6.45pt;height:18.15pt" o:ole="">
            <v:imagedata r:id="rId20" o:title=""/>
          </v:shape>
          <o:OLEObject Type="Embed" ProgID="Equation.DSMT4" ShapeID="_x0000_i1025" DrawAspect="Content" ObjectID="_1698149434" r:id="rId21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14:paraId="0A4AF60F" w14:textId="78CE4AB4" w:rsidR="00667A40" w:rsidRDefault="00667A40" w:rsidP="00667A40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считаем для нее среднеквадратичную ошибку на обучающей и тестовой выборке:</w:t>
      </w:r>
    </w:p>
    <w:p w14:paraId="65294626" w14:textId="1DCECD89" w:rsidR="00667A40" w:rsidRDefault="00667A40" w:rsidP="00667A40">
      <w:pPr>
        <w:rPr>
          <w:rFonts w:ascii="Times New Roman" w:hAnsi="Times New Roman" w:cs="Times New Roman"/>
          <w:sz w:val="28"/>
          <w:szCs w:val="28"/>
        </w:rPr>
      </w:pPr>
      <w:r w:rsidRPr="00667A40">
        <w:rPr>
          <w:rFonts w:ascii="Times New Roman" w:hAnsi="Times New Roman" w:cs="Times New Roman"/>
          <w:noProof/>
          <w:sz w:val="28"/>
          <w:szCs w:val="28"/>
        </w:rPr>
        <w:lastRenderedPageBreak/>
        <w:drawing>
          <wp:inline distT="0" distB="0" distL="0" distR="0" wp14:anchorId="6671C047" wp14:editId="34EA5BC1">
            <wp:extent cx="5763429" cy="3477110"/>
            <wp:effectExtent l="0" t="0" r="8890" b="9525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763429" cy="34771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AFD31E" w14:textId="19B59377" w:rsidR="00667A40" w:rsidRDefault="00667A40" w:rsidP="00667A40">
      <w:pPr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Вывод</w:t>
      </w:r>
    </w:p>
    <w:p w14:paraId="65E6F121" w14:textId="05662194" w:rsidR="00667A40" w:rsidRDefault="00667A40" w:rsidP="00667A40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идим, при увеличении параметра λ ошибка как на обучающей, так и на тестовой выборках для гребневой регрессии увеличивается. Линейная регрессия показала себя лучше как на обучающей, так и на тестовой выборках, т.к. ее среднеквадратичная ошибка была меньше.</w:t>
      </w:r>
    </w:p>
    <w:p w14:paraId="3A22EC8E" w14:textId="68D9C97E" w:rsidR="009E0FC1" w:rsidRDefault="009E0FC1" w:rsidP="00667A40">
      <w:pPr>
        <w:rPr>
          <w:rFonts w:ascii="Times New Roman" w:hAnsi="Times New Roman" w:cs="Times New Roman"/>
          <w:sz w:val="28"/>
          <w:szCs w:val="28"/>
        </w:rPr>
      </w:pPr>
    </w:p>
    <w:p w14:paraId="0613D2AD" w14:textId="4185D98A" w:rsidR="009E0FC1" w:rsidRDefault="009E0FC1" w:rsidP="00667A40">
      <w:pPr>
        <w:rPr>
          <w:rFonts w:ascii="Times New Roman" w:hAnsi="Times New Roman" w:cs="Times New Roman"/>
          <w:sz w:val="28"/>
          <w:szCs w:val="28"/>
        </w:rPr>
      </w:pPr>
    </w:p>
    <w:p w14:paraId="46F760CB" w14:textId="1B492789" w:rsidR="009E0FC1" w:rsidRDefault="009E0FC1" w:rsidP="00667A40">
      <w:pPr>
        <w:rPr>
          <w:rFonts w:ascii="Times New Roman" w:hAnsi="Times New Roman" w:cs="Times New Roman"/>
          <w:sz w:val="28"/>
          <w:szCs w:val="28"/>
        </w:rPr>
      </w:pPr>
    </w:p>
    <w:p w14:paraId="607E79CD" w14:textId="6F138ECD" w:rsidR="009E0FC1" w:rsidRDefault="009E0FC1" w:rsidP="00667A40">
      <w:pPr>
        <w:rPr>
          <w:rFonts w:ascii="Times New Roman" w:hAnsi="Times New Roman" w:cs="Times New Roman"/>
          <w:sz w:val="28"/>
          <w:szCs w:val="28"/>
        </w:rPr>
      </w:pPr>
    </w:p>
    <w:p w14:paraId="5C5A4CCD" w14:textId="0F4137E8" w:rsidR="009E0FC1" w:rsidRDefault="009E0FC1" w:rsidP="00667A40">
      <w:pPr>
        <w:rPr>
          <w:rFonts w:ascii="Times New Roman" w:hAnsi="Times New Roman" w:cs="Times New Roman"/>
          <w:sz w:val="28"/>
          <w:szCs w:val="28"/>
        </w:rPr>
      </w:pPr>
    </w:p>
    <w:p w14:paraId="540A742E" w14:textId="3017EBB1" w:rsidR="009E0FC1" w:rsidRDefault="009E0FC1" w:rsidP="00667A40">
      <w:pPr>
        <w:rPr>
          <w:rFonts w:ascii="Times New Roman" w:hAnsi="Times New Roman" w:cs="Times New Roman"/>
          <w:sz w:val="28"/>
          <w:szCs w:val="28"/>
        </w:rPr>
      </w:pPr>
    </w:p>
    <w:p w14:paraId="20B9BD1E" w14:textId="1098FD3F" w:rsidR="009E0FC1" w:rsidRDefault="009E0FC1" w:rsidP="00667A40">
      <w:pPr>
        <w:rPr>
          <w:rFonts w:ascii="Times New Roman" w:hAnsi="Times New Roman" w:cs="Times New Roman"/>
          <w:sz w:val="28"/>
          <w:szCs w:val="28"/>
        </w:rPr>
      </w:pPr>
    </w:p>
    <w:p w14:paraId="58380917" w14:textId="78C1A1D3" w:rsidR="009E0FC1" w:rsidRDefault="009E0FC1" w:rsidP="00667A40">
      <w:pPr>
        <w:rPr>
          <w:rFonts w:ascii="Times New Roman" w:hAnsi="Times New Roman" w:cs="Times New Roman"/>
          <w:sz w:val="28"/>
          <w:szCs w:val="28"/>
        </w:rPr>
      </w:pPr>
    </w:p>
    <w:p w14:paraId="376A2020" w14:textId="7D5F4ADB" w:rsidR="009E0FC1" w:rsidRDefault="009E0FC1" w:rsidP="00667A40">
      <w:pPr>
        <w:rPr>
          <w:rFonts w:ascii="Times New Roman" w:hAnsi="Times New Roman" w:cs="Times New Roman"/>
          <w:sz w:val="28"/>
          <w:szCs w:val="28"/>
        </w:rPr>
      </w:pPr>
    </w:p>
    <w:p w14:paraId="4BC7AE97" w14:textId="4681BA96" w:rsidR="009E0FC1" w:rsidRDefault="009E0FC1" w:rsidP="00667A40">
      <w:pPr>
        <w:rPr>
          <w:rFonts w:ascii="Times New Roman" w:hAnsi="Times New Roman" w:cs="Times New Roman"/>
          <w:sz w:val="28"/>
          <w:szCs w:val="28"/>
        </w:rPr>
      </w:pPr>
    </w:p>
    <w:p w14:paraId="79DFDD43" w14:textId="1C384C34" w:rsidR="009E0FC1" w:rsidRDefault="009E0FC1" w:rsidP="00667A40">
      <w:pPr>
        <w:rPr>
          <w:rFonts w:ascii="Times New Roman" w:hAnsi="Times New Roman" w:cs="Times New Roman"/>
          <w:sz w:val="28"/>
          <w:szCs w:val="28"/>
        </w:rPr>
      </w:pPr>
    </w:p>
    <w:p w14:paraId="36D019EB" w14:textId="687F1A98" w:rsidR="009E0FC1" w:rsidRDefault="009E0FC1" w:rsidP="00667A40">
      <w:pPr>
        <w:rPr>
          <w:rFonts w:ascii="Times New Roman" w:hAnsi="Times New Roman" w:cs="Times New Roman"/>
          <w:sz w:val="28"/>
          <w:szCs w:val="28"/>
        </w:rPr>
      </w:pPr>
    </w:p>
    <w:p w14:paraId="6F2C2B55" w14:textId="0C874E39" w:rsidR="009E0FC1" w:rsidRDefault="009E0FC1" w:rsidP="00667A40">
      <w:pPr>
        <w:rPr>
          <w:rFonts w:ascii="Times New Roman" w:hAnsi="Times New Roman" w:cs="Times New Roman"/>
          <w:sz w:val="28"/>
          <w:szCs w:val="28"/>
        </w:rPr>
      </w:pPr>
    </w:p>
    <w:p w14:paraId="30784E48" w14:textId="0C63CA83" w:rsidR="009E0FC1" w:rsidRDefault="009245CA" w:rsidP="00667A40">
      <w:pPr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lastRenderedPageBreak/>
        <w:t>Задание 5</w:t>
      </w:r>
    </w:p>
    <w:p w14:paraId="6B5CC29A" w14:textId="7514BB7E" w:rsidR="009245CA" w:rsidRDefault="00ED140F" w:rsidP="00667A40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Загрузим и выведем данные из </w:t>
      </w:r>
      <w:r>
        <w:rPr>
          <w:rFonts w:ascii="Times New Roman" w:hAnsi="Times New Roman" w:cs="Times New Roman"/>
          <w:sz w:val="28"/>
          <w:szCs w:val="28"/>
          <w:lang w:val="en-US"/>
        </w:rPr>
        <w:t>eustock</w:t>
      </w:r>
      <w:r w:rsidRPr="00ED140F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  <w:lang w:val="en-US"/>
        </w:rPr>
        <w:t>csv</w:t>
      </w:r>
      <w:r w:rsidRPr="00ED140F">
        <w:rPr>
          <w:rFonts w:ascii="Times New Roman" w:hAnsi="Times New Roman" w:cs="Times New Roman"/>
          <w:sz w:val="28"/>
          <w:szCs w:val="28"/>
        </w:rPr>
        <w:t>:</w:t>
      </w:r>
    </w:p>
    <w:p w14:paraId="3769CDE8" w14:textId="4E24D786" w:rsidR="00ED140F" w:rsidRDefault="00E273E7" w:rsidP="00667A40">
      <w:pPr>
        <w:rPr>
          <w:rFonts w:ascii="Times New Roman" w:hAnsi="Times New Roman" w:cs="Times New Roman"/>
          <w:sz w:val="28"/>
          <w:szCs w:val="28"/>
        </w:rPr>
      </w:pPr>
      <w:r w:rsidRPr="00E273E7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113B7A86" wp14:editId="31D832E2">
            <wp:extent cx="2705478" cy="1838582"/>
            <wp:effectExtent l="0" t="0" r="0" b="9525"/>
            <wp:docPr id="16" name="Рисунок 16" descr="Изображение выглядит как текст, стол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Рисунок 16" descr="Изображение выглядит как текст, стол&#10;&#10;Автоматически созданное описание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2705478" cy="18385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6D1E32" w14:textId="20C8C03F" w:rsidR="00E273E7" w:rsidRDefault="00E273E7" w:rsidP="00667A40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строим на одном графике все кривые изменения котировок во времени:</w:t>
      </w:r>
    </w:p>
    <w:p w14:paraId="5083EEB4" w14:textId="505010E2" w:rsidR="00E273E7" w:rsidRDefault="0014519D" w:rsidP="00667A40">
      <w:pPr>
        <w:rPr>
          <w:rFonts w:ascii="Times New Roman" w:hAnsi="Times New Roman" w:cs="Times New Roman"/>
          <w:sz w:val="28"/>
          <w:szCs w:val="28"/>
        </w:rPr>
      </w:pPr>
      <w:r w:rsidRPr="0014519D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302307F9" wp14:editId="1F9C7563">
            <wp:extent cx="5940425" cy="3454400"/>
            <wp:effectExtent l="0" t="0" r="3175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454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790E1A" w14:textId="77777777" w:rsidR="0014519D" w:rsidRDefault="0014519D" w:rsidP="0014519D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строим линейную регрессию для каждой модели.</w:t>
      </w:r>
    </w:p>
    <w:p w14:paraId="351EFFB2" w14:textId="77777777" w:rsidR="0014519D" w:rsidRDefault="0014519D" w:rsidP="0014519D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Линейная регрессия для модели </w:t>
      </w:r>
      <w:r>
        <w:rPr>
          <w:rFonts w:ascii="Times New Roman" w:hAnsi="Times New Roman" w:cs="Times New Roman"/>
          <w:sz w:val="28"/>
          <w:szCs w:val="28"/>
          <w:lang w:val="en-US"/>
        </w:rPr>
        <w:t>DAX</w:t>
      </w:r>
      <w:r>
        <w:rPr>
          <w:rFonts w:ascii="Times New Roman" w:hAnsi="Times New Roman" w:cs="Times New Roman"/>
          <w:sz w:val="28"/>
          <w:szCs w:val="28"/>
        </w:rPr>
        <w:t>:</w:t>
      </w:r>
    </w:p>
    <w:p w14:paraId="2AA4979A" w14:textId="150C3E66" w:rsidR="0014519D" w:rsidRDefault="0014519D" w:rsidP="00667A40">
      <w:pPr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lastRenderedPageBreak/>
        <w:drawing>
          <wp:inline distT="0" distB="0" distL="0" distR="0" wp14:anchorId="01A52835" wp14:editId="38043905">
            <wp:extent cx="5669280" cy="3657600"/>
            <wp:effectExtent l="0" t="0" r="7620" b="0"/>
            <wp:docPr id="73" name="Рисунок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" name="Рисунок 73"/>
                    <pic:cNvPicPr>
                      <a:picLocks noChangeAspect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69280" cy="3657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5E3ED78" w14:textId="77777777" w:rsidR="0014519D" w:rsidRDefault="0014519D" w:rsidP="0014519D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Линейная регрессия для модели </w:t>
      </w:r>
      <w:r>
        <w:rPr>
          <w:rFonts w:ascii="Times New Roman" w:hAnsi="Times New Roman" w:cs="Times New Roman"/>
          <w:sz w:val="28"/>
          <w:szCs w:val="28"/>
          <w:lang w:val="en-US"/>
        </w:rPr>
        <w:t>SMI</w:t>
      </w:r>
      <w:r>
        <w:rPr>
          <w:rFonts w:ascii="Times New Roman" w:hAnsi="Times New Roman" w:cs="Times New Roman"/>
          <w:sz w:val="28"/>
          <w:szCs w:val="28"/>
        </w:rPr>
        <w:t>:</w:t>
      </w:r>
    </w:p>
    <w:p w14:paraId="11C29C3C" w14:textId="68B11CB2" w:rsidR="0014519D" w:rsidRDefault="0014519D" w:rsidP="00667A40">
      <w:pPr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 wp14:anchorId="2D7DC39D" wp14:editId="4CC6261E">
            <wp:extent cx="5667375" cy="3717925"/>
            <wp:effectExtent l="0" t="0" r="9525" b="0"/>
            <wp:docPr id="74" name="Рисунок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" name="Рисунок 74"/>
                    <pic:cNvPicPr>
                      <a:picLocks noChangeAspect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67375" cy="3717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AE34CE2" w14:textId="77777777" w:rsidR="0014519D" w:rsidRDefault="0014519D" w:rsidP="0014519D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Линейная регрессия для модели </w:t>
      </w:r>
      <w:r>
        <w:rPr>
          <w:rFonts w:ascii="Times New Roman" w:hAnsi="Times New Roman" w:cs="Times New Roman"/>
          <w:sz w:val="28"/>
          <w:szCs w:val="28"/>
          <w:lang w:val="en-US"/>
        </w:rPr>
        <w:t>CAC</w:t>
      </w:r>
      <w:r>
        <w:rPr>
          <w:rFonts w:ascii="Times New Roman" w:hAnsi="Times New Roman" w:cs="Times New Roman"/>
          <w:sz w:val="28"/>
          <w:szCs w:val="28"/>
        </w:rPr>
        <w:t>:</w:t>
      </w:r>
    </w:p>
    <w:p w14:paraId="6DA6C3A9" w14:textId="6BD9DA5A" w:rsidR="0014519D" w:rsidRDefault="0014519D" w:rsidP="00667A40">
      <w:pPr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lastRenderedPageBreak/>
        <w:drawing>
          <wp:inline distT="0" distB="0" distL="0" distR="0" wp14:anchorId="5234A6ED" wp14:editId="48F4A139">
            <wp:extent cx="5760720" cy="3749040"/>
            <wp:effectExtent l="0" t="0" r="0" b="3810"/>
            <wp:docPr id="75" name="Рисунок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" name="Рисунок 75"/>
                    <pic:cNvPicPr>
                      <a:picLocks noChangeAspect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0720" cy="3749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A370273" w14:textId="77777777" w:rsidR="0014519D" w:rsidRDefault="0014519D" w:rsidP="0014519D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Линейная регрессия для модели </w:t>
      </w:r>
      <w:r>
        <w:rPr>
          <w:rFonts w:ascii="Times New Roman" w:hAnsi="Times New Roman" w:cs="Times New Roman"/>
          <w:sz w:val="28"/>
          <w:szCs w:val="28"/>
          <w:lang w:val="en-US"/>
        </w:rPr>
        <w:t>FTSE</w:t>
      </w:r>
      <w:r>
        <w:rPr>
          <w:rFonts w:ascii="Times New Roman" w:hAnsi="Times New Roman" w:cs="Times New Roman"/>
          <w:sz w:val="28"/>
          <w:szCs w:val="28"/>
        </w:rPr>
        <w:t>:</w:t>
      </w:r>
    </w:p>
    <w:p w14:paraId="1F9A95F3" w14:textId="520FD0F7" w:rsidR="0014519D" w:rsidRDefault="0014519D" w:rsidP="00667A40">
      <w:pPr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 wp14:anchorId="7FBA7B20" wp14:editId="3012889E">
            <wp:extent cx="5572760" cy="3778250"/>
            <wp:effectExtent l="0" t="0" r="8890" b="0"/>
            <wp:docPr id="76" name="Рисунок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" name="Рисунок 76"/>
                    <pic:cNvPicPr>
                      <a:picLocks noChangeAspect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72760" cy="3778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29D33E2" w14:textId="77777777" w:rsidR="0014519D" w:rsidRDefault="0014519D" w:rsidP="0014519D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Линейная регрессия для всех моделей вместе:</w:t>
      </w:r>
    </w:p>
    <w:p w14:paraId="43D07D14" w14:textId="420CAB18" w:rsidR="0014519D" w:rsidRDefault="0014519D" w:rsidP="00667A40">
      <w:pPr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lastRenderedPageBreak/>
        <w:drawing>
          <wp:inline distT="0" distB="0" distL="0" distR="0" wp14:anchorId="39CA8245" wp14:editId="28F45FD1">
            <wp:extent cx="4915535" cy="3303905"/>
            <wp:effectExtent l="0" t="0" r="0" b="0"/>
            <wp:docPr id="77" name="Рисунок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" name="Рисунок 77"/>
                    <pic:cNvPicPr>
                      <a:picLocks noChangeAspect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15535" cy="3303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B0C8D35" w14:textId="63E7D371" w:rsidR="0014519D" w:rsidRDefault="0014519D" w:rsidP="00667A40">
      <w:pPr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Вывод</w:t>
      </w:r>
    </w:p>
    <w:p w14:paraId="3049147C" w14:textId="36BCDA2C" w:rsidR="00923B7D" w:rsidRDefault="00923B7D" w:rsidP="00667A40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Исходя из наклонов прямых, расположенных на графиках линейных регрессий, можно утверждать, что биржа </w:t>
      </w:r>
      <w:r>
        <w:rPr>
          <w:rFonts w:ascii="Times New Roman" w:hAnsi="Times New Roman" w:cs="Times New Roman"/>
          <w:sz w:val="28"/>
          <w:szCs w:val="28"/>
          <w:lang w:val="en-US"/>
        </w:rPr>
        <w:t>SMI</w:t>
      </w:r>
      <w:r w:rsidRPr="00923B7D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имеет наибольшую динамику. Чтобы увидеть это, изобразим на одном графике линейные регрессии всех моделей:</w:t>
      </w:r>
    </w:p>
    <w:p w14:paraId="060A9A76" w14:textId="324941BB" w:rsidR="00923B7D" w:rsidRPr="00923B7D" w:rsidRDefault="0084600E" w:rsidP="00667A40">
      <w:pPr>
        <w:rPr>
          <w:rFonts w:ascii="Times New Roman" w:hAnsi="Times New Roman" w:cs="Times New Roman"/>
          <w:sz w:val="28"/>
          <w:szCs w:val="28"/>
        </w:rPr>
      </w:pPr>
      <w:r w:rsidRPr="0084600E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3F6B701C" wp14:editId="7C403780">
            <wp:extent cx="4471670" cy="4440121"/>
            <wp:effectExtent l="0" t="0" r="5080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4481224" cy="44496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A05C561" w14:textId="77777777" w:rsidR="00A30EB6" w:rsidRPr="00A559AF" w:rsidRDefault="00A30EB6" w:rsidP="00F74127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2E0E2D7D" w14:textId="3A8EE02E" w:rsidR="00692E24" w:rsidRDefault="0084600E" w:rsidP="00F74127">
      <w:pPr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Задание 6</w:t>
      </w:r>
    </w:p>
    <w:p w14:paraId="163B0EBE" w14:textId="3400F083" w:rsidR="0084600E" w:rsidRDefault="00836976" w:rsidP="00F74127">
      <w:pPr>
        <w:jc w:val="both"/>
        <w:rPr>
          <w:rFonts w:ascii="Times New Roman" w:hAnsi="Times New Roman" w:cs="Times New Roman"/>
          <w:sz w:val="28"/>
          <w:szCs w:val="32"/>
        </w:rPr>
      </w:pPr>
      <w:r>
        <w:rPr>
          <w:rFonts w:ascii="Times New Roman" w:hAnsi="Times New Roman" w:cs="Times New Roman"/>
          <w:sz w:val="28"/>
          <w:szCs w:val="28"/>
        </w:rPr>
        <w:t xml:space="preserve">Загрузим и выведем данные из </w:t>
      </w:r>
      <w:r>
        <w:rPr>
          <w:rFonts w:ascii="Times New Roman" w:hAnsi="Times New Roman" w:cs="Times New Roman"/>
          <w:sz w:val="28"/>
          <w:szCs w:val="32"/>
        </w:rPr>
        <w:t>JohnsonJohnson</w:t>
      </w:r>
      <w:r w:rsidRPr="00836976">
        <w:rPr>
          <w:rFonts w:ascii="Times New Roman" w:hAnsi="Times New Roman" w:cs="Times New Roman"/>
          <w:sz w:val="28"/>
          <w:szCs w:val="32"/>
        </w:rPr>
        <w:t>.</w:t>
      </w:r>
      <w:r>
        <w:rPr>
          <w:rFonts w:ascii="Times New Roman" w:hAnsi="Times New Roman" w:cs="Times New Roman"/>
          <w:sz w:val="28"/>
          <w:szCs w:val="32"/>
          <w:lang w:val="en-US"/>
        </w:rPr>
        <w:t>csv</w:t>
      </w:r>
      <w:r w:rsidRPr="00836976">
        <w:rPr>
          <w:rFonts w:ascii="Times New Roman" w:hAnsi="Times New Roman" w:cs="Times New Roman"/>
          <w:sz w:val="28"/>
          <w:szCs w:val="32"/>
        </w:rPr>
        <w:t>:</w:t>
      </w:r>
    </w:p>
    <w:p w14:paraId="2317A4D6" w14:textId="64DB3A9A" w:rsidR="00836976" w:rsidRDefault="00FF7A15" w:rsidP="00F74127">
      <w:pPr>
        <w:jc w:val="both"/>
        <w:rPr>
          <w:rFonts w:ascii="Times New Roman" w:hAnsi="Times New Roman" w:cs="Times New Roman"/>
          <w:sz w:val="28"/>
          <w:szCs w:val="28"/>
        </w:rPr>
      </w:pPr>
      <w:r w:rsidRPr="00FF7A15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3931A833" wp14:editId="410E8398">
            <wp:extent cx="1505160" cy="1800476"/>
            <wp:effectExtent l="0" t="0" r="0" b="9525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1505160" cy="18004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6424B9" w14:textId="2333DC56" w:rsidR="00FF7A15" w:rsidRDefault="00FF7A15" w:rsidP="00F74127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строим на одном графике все кривые изменения прибыли во времени:</w:t>
      </w:r>
    </w:p>
    <w:p w14:paraId="1798A663" w14:textId="00C5F1DB" w:rsidR="00FF7A15" w:rsidRDefault="000F2E52" w:rsidP="00F74127">
      <w:pPr>
        <w:jc w:val="both"/>
        <w:rPr>
          <w:rFonts w:ascii="Times New Roman" w:hAnsi="Times New Roman" w:cs="Times New Roman"/>
          <w:sz w:val="28"/>
          <w:szCs w:val="28"/>
        </w:rPr>
      </w:pPr>
      <w:r w:rsidRPr="000F2E52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6AAEE5F8" wp14:editId="1CA854B2">
            <wp:extent cx="5940425" cy="3010535"/>
            <wp:effectExtent l="0" t="0" r="3175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0105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D224E5" w14:textId="77777777" w:rsidR="000F2E52" w:rsidRDefault="000F2E52" w:rsidP="000F2E52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строим линейную регрессию для каждого квартала в отдельности.</w:t>
      </w:r>
    </w:p>
    <w:p w14:paraId="7BBFAA29" w14:textId="77777777" w:rsidR="000F2E52" w:rsidRDefault="000F2E52" w:rsidP="000F2E52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t xml:space="preserve">Для квартала </w:t>
      </w:r>
      <w:r>
        <w:rPr>
          <w:rFonts w:ascii="Times New Roman" w:hAnsi="Times New Roman" w:cs="Times New Roman"/>
          <w:sz w:val="28"/>
          <w:szCs w:val="28"/>
          <w:lang w:val="en-US"/>
        </w:rPr>
        <w:t>Q1:</w:t>
      </w:r>
    </w:p>
    <w:p w14:paraId="02EFD8A4" w14:textId="22806D92" w:rsidR="000F2E52" w:rsidRDefault="000F2E52" w:rsidP="000F2E52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noProof/>
          <w:sz w:val="28"/>
          <w:szCs w:val="28"/>
          <w:lang w:val="en-US"/>
        </w:rPr>
        <w:lastRenderedPageBreak/>
        <w:drawing>
          <wp:inline distT="0" distB="0" distL="0" distR="0" wp14:anchorId="3A0FD6D1" wp14:editId="598A1CD1">
            <wp:extent cx="5076825" cy="3400425"/>
            <wp:effectExtent l="0" t="0" r="9525" b="9525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1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76825" cy="3400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656B4DD" w14:textId="77777777" w:rsidR="000F2E52" w:rsidRDefault="000F2E52" w:rsidP="000F2E52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t xml:space="preserve">Для квартала </w:t>
      </w:r>
      <w:r>
        <w:rPr>
          <w:rFonts w:ascii="Times New Roman" w:hAnsi="Times New Roman" w:cs="Times New Roman"/>
          <w:sz w:val="28"/>
          <w:szCs w:val="28"/>
          <w:lang w:val="en-US"/>
        </w:rPr>
        <w:t>Q2:</w:t>
      </w:r>
    </w:p>
    <w:p w14:paraId="07655F5A" w14:textId="68018976" w:rsidR="000F2E52" w:rsidRDefault="000F2E52" w:rsidP="000F2E52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noProof/>
          <w:sz w:val="28"/>
          <w:szCs w:val="28"/>
          <w:lang w:val="en-US"/>
        </w:rPr>
        <w:drawing>
          <wp:inline distT="0" distB="0" distL="0" distR="0" wp14:anchorId="0CB0EF50" wp14:editId="4518EB23">
            <wp:extent cx="5057775" cy="3409950"/>
            <wp:effectExtent l="0" t="0" r="9525" b="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2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57775" cy="3409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707BABD" w14:textId="33F8463E" w:rsidR="000F2E52" w:rsidRDefault="000F2E52" w:rsidP="000F2E52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56AB87F2" w14:textId="77777777" w:rsidR="000F2E52" w:rsidRDefault="000F2E52" w:rsidP="000F2E52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5E93C398" w14:textId="77777777" w:rsidR="000F2E52" w:rsidRDefault="000F2E52" w:rsidP="000F2E52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65C37D60" w14:textId="77777777" w:rsidR="000F2E52" w:rsidRDefault="000F2E52" w:rsidP="000F2E52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17ADBFF1" w14:textId="77777777" w:rsidR="000F2E52" w:rsidRDefault="000F2E52" w:rsidP="000F2E52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7FA941E2" w14:textId="77777777" w:rsidR="000F2E52" w:rsidRDefault="000F2E52" w:rsidP="000F2E52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1B518A4B" w14:textId="77777777" w:rsidR="000F2E52" w:rsidRDefault="000F2E52" w:rsidP="000F2E52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Для квартала </w:t>
      </w:r>
      <w:r>
        <w:rPr>
          <w:rFonts w:ascii="Times New Roman" w:hAnsi="Times New Roman" w:cs="Times New Roman"/>
          <w:sz w:val="28"/>
          <w:szCs w:val="28"/>
          <w:lang w:val="en-US"/>
        </w:rPr>
        <w:t>Q3:</w:t>
      </w:r>
    </w:p>
    <w:p w14:paraId="22331738" w14:textId="394820AD" w:rsidR="000F2E52" w:rsidRDefault="000F2E52" w:rsidP="000F2E52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noProof/>
          <w:sz w:val="28"/>
          <w:szCs w:val="28"/>
          <w:lang w:val="en-US"/>
        </w:rPr>
        <w:drawing>
          <wp:inline distT="0" distB="0" distL="0" distR="0" wp14:anchorId="7AD98C4D" wp14:editId="13943F2B">
            <wp:extent cx="5105400" cy="3390900"/>
            <wp:effectExtent l="0" t="0" r="0" b="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3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05400" cy="3390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D0E8D1F" w14:textId="77777777" w:rsidR="000F2E52" w:rsidRDefault="000F2E52" w:rsidP="000F2E52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t xml:space="preserve">Для квартала </w:t>
      </w:r>
      <w:r>
        <w:rPr>
          <w:rFonts w:ascii="Times New Roman" w:hAnsi="Times New Roman" w:cs="Times New Roman"/>
          <w:sz w:val="28"/>
          <w:szCs w:val="28"/>
          <w:lang w:val="en-US"/>
        </w:rPr>
        <w:t>Q4:</w:t>
      </w:r>
    </w:p>
    <w:p w14:paraId="5248A691" w14:textId="54EF920A" w:rsidR="000F2E52" w:rsidRDefault="000F2E52" w:rsidP="000F2E52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noProof/>
          <w:sz w:val="28"/>
          <w:szCs w:val="28"/>
          <w:lang w:val="en-US"/>
        </w:rPr>
        <w:drawing>
          <wp:inline distT="0" distB="0" distL="0" distR="0" wp14:anchorId="06E867AD" wp14:editId="02DF8B4C">
            <wp:extent cx="5067300" cy="3419475"/>
            <wp:effectExtent l="0" t="0" r="0" b="9525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4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67300" cy="3419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82AED61" w14:textId="77777777" w:rsidR="000F2E52" w:rsidRDefault="000F2E52" w:rsidP="000F2E52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31E180E0" w14:textId="77777777" w:rsidR="000F2E52" w:rsidRDefault="000F2E52" w:rsidP="000F2E52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3319D4A9" w14:textId="77777777" w:rsidR="000F2E52" w:rsidRDefault="000F2E52" w:rsidP="000F2E52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01003595" w14:textId="77777777" w:rsidR="000F2E52" w:rsidRDefault="000F2E52" w:rsidP="000F2E52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001454F9" w14:textId="77777777" w:rsidR="000F2E52" w:rsidRDefault="000F2E52" w:rsidP="000F2E52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270C7EA5" w14:textId="77777777" w:rsidR="000F2E52" w:rsidRDefault="000F2E52" w:rsidP="000F2E52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Для всех кварталов вместе:</w:t>
      </w:r>
    </w:p>
    <w:p w14:paraId="25634909" w14:textId="3E5D0A5E" w:rsidR="000F2E52" w:rsidRDefault="000F2E52" w:rsidP="000F2E52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1CDE1B83" wp14:editId="0D66DDF0">
            <wp:extent cx="4714875" cy="3209925"/>
            <wp:effectExtent l="0" t="0" r="9525" b="9525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5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14875" cy="3209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CF59766" w14:textId="77777777" w:rsidR="000F2E52" w:rsidRDefault="000F2E52" w:rsidP="000F2E52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t>Сделаем прогноз на 2016 год</w:t>
      </w:r>
      <w:r>
        <w:rPr>
          <w:rFonts w:ascii="Times New Roman" w:hAnsi="Times New Roman" w:cs="Times New Roman"/>
          <w:sz w:val="28"/>
          <w:szCs w:val="28"/>
          <w:lang w:val="en-US"/>
        </w:rPr>
        <w:t>:</w:t>
      </w:r>
    </w:p>
    <w:p w14:paraId="44DC1315" w14:textId="43C6E217" w:rsidR="000F2E52" w:rsidRDefault="000F2E52" w:rsidP="000F2E52">
      <w:pPr>
        <w:jc w:val="both"/>
        <w:rPr>
          <w:rFonts w:ascii="Times New Roman" w:hAnsi="Times New Roman" w:cs="Times New Roman"/>
          <w:sz w:val="28"/>
          <w:szCs w:val="28"/>
        </w:rPr>
      </w:pPr>
      <w:r w:rsidRPr="000F2E52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21C6FB50" wp14:editId="623C70F9">
            <wp:extent cx="3953427" cy="866896"/>
            <wp:effectExtent l="0" t="0" r="9525" b="9525"/>
            <wp:docPr id="26" name="Рисунок 26" descr="Изображение выглядит как текст, клавиатура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Рисунок 26" descr="Изображение выглядит как текст, клавиатура&#10;&#10;Автоматически созданное описание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3953427" cy="8668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DC59D5" w14:textId="486520A6" w:rsidR="000F2E52" w:rsidRDefault="000F2E52" w:rsidP="000F2E52">
      <w:pPr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Вывод</w:t>
      </w:r>
    </w:p>
    <w:p w14:paraId="466439E9" w14:textId="0D4FEFB2" w:rsidR="000F2E52" w:rsidRDefault="000F2E52" w:rsidP="000F2E52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Исходя из наклонов прямых, расположенных на графиках линейных регрессий, можно утверждать, что в квартале </w:t>
      </w:r>
      <w:r>
        <w:rPr>
          <w:rFonts w:ascii="Times New Roman" w:hAnsi="Times New Roman" w:cs="Times New Roman"/>
          <w:sz w:val="28"/>
          <w:szCs w:val="28"/>
          <w:lang w:val="en-US"/>
        </w:rPr>
        <w:t>Q</w:t>
      </w:r>
      <w:r>
        <w:rPr>
          <w:rFonts w:ascii="Times New Roman" w:hAnsi="Times New Roman" w:cs="Times New Roman"/>
          <w:sz w:val="28"/>
          <w:szCs w:val="28"/>
        </w:rPr>
        <w:t xml:space="preserve">3 компания имеет наибольшую динамику доходности, а в квартале </w:t>
      </w:r>
      <w:r>
        <w:rPr>
          <w:rFonts w:ascii="Times New Roman" w:hAnsi="Times New Roman" w:cs="Times New Roman"/>
          <w:sz w:val="28"/>
          <w:szCs w:val="28"/>
          <w:lang w:val="en-US"/>
        </w:rPr>
        <w:t>Q</w:t>
      </w:r>
      <w:r>
        <w:rPr>
          <w:rFonts w:ascii="Times New Roman" w:hAnsi="Times New Roman" w:cs="Times New Roman"/>
          <w:sz w:val="28"/>
          <w:szCs w:val="28"/>
        </w:rPr>
        <w:t>4 – наименьшую. Чтобы увидеть это, изобразим на одном графике линейные регрессии всех кварталов:</w:t>
      </w:r>
    </w:p>
    <w:p w14:paraId="4EAB4173" w14:textId="1887A4A5" w:rsidR="00305BD0" w:rsidRDefault="00305BD0" w:rsidP="000F2E52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lastRenderedPageBreak/>
        <w:drawing>
          <wp:inline distT="0" distB="0" distL="0" distR="0" wp14:anchorId="0A4D6402" wp14:editId="04A06677">
            <wp:extent cx="5743575" cy="5377483"/>
            <wp:effectExtent l="0" t="0" r="0" b="0"/>
            <wp:docPr id="86" name="Рисунок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" name="Рисунок 86"/>
                    <pic:cNvPicPr>
                      <a:picLocks noChangeAspect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5472" cy="53979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6C4175F" w14:textId="23E2032C" w:rsidR="00305BD0" w:rsidRDefault="00305BD0" w:rsidP="000F2E52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30A06CA7" w14:textId="157508F4" w:rsidR="00305BD0" w:rsidRDefault="00305BD0" w:rsidP="000F2E52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45E53AA7" w14:textId="0607F37C" w:rsidR="00305BD0" w:rsidRDefault="00305BD0" w:rsidP="000F2E52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7A149537" w14:textId="02AD4F87" w:rsidR="00305BD0" w:rsidRDefault="00305BD0" w:rsidP="000F2E52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4DD09AED" w14:textId="56D4485F" w:rsidR="00305BD0" w:rsidRDefault="00305BD0" w:rsidP="000F2E52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28E93FED" w14:textId="174631A7" w:rsidR="00305BD0" w:rsidRDefault="00305BD0" w:rsidP="000F2E52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7AEBA33D" w14:textId="3CE2579E" w:rsidR="00305BD0" w:rsidRDefault="00305BD0" w:rsidP="000F2E52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524816FF" w14:textId="32A7233B" w:rsidR="00305BD0" w:rsidRDefault="00305BD0" w:rsidP="000F2E52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50FF6C2B" w14:textId="71E59060" w:rsidR="00305BD0" w:rsidRDefault="00305BD0" w:rsidP="000F2E52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0EE09C27" w14:textId="59D33F96" w:rsidR="00305BD0" w:rsidRDefault="00305BD0" w:rsidP="000F2E52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183B38E8" w14:textId="3302E6D6" w:rsidR="00305BD0" w:rsidRDefault="00305BD0" w:rsidP="000F2E52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115E6F52" w14:textId="6EE14C84" w:rsidR="00305BD0" w:rsidRDefault="00305BD0" w:rsidP="000F2E52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544158D7" w14:textId="6DFDD750" w:rsidR="00305BD0" w:rsidRDefault="00305BD0" w:rsidP="000F2E52">
      <w:pPr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lastRenderedPageBreak/>
        <w:t>Задание 7</w:t>
      </w:r>
    </w:p>
    <w:p w14:paraId="3E3A0E3A" w14:textId="4FCDB9EA" w:rsidR="00305BD0" w:rsidRDefault="00A46320" w:rsidP="000F2E52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Загрузим и выведем данные из </w:t>
      </w:r>
      <w:r>
        <w:rPr>
          <w:rFonts w:ascii="Times New Roman" w:hAnsi="Times New Roman" w:cs="Times New Roman"/>
          <w:sz w:val="28"/>
          <w:szCs w:val="28"/>
          <w:lang w:val="en-US"/>
        </w:rPr>
        <w:t>cars</w:t>
      </w:r>
      <w:r w:rsidRPr="00A46320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  <w:lang w:val="en-US"/>
        </w:rPr>
        <w:t>csv</w:t>
      </w:r>
      <w:r w:rsidRPr="00A46320">
        <w:rPr>
          <w:rFonts w:ascii="Times New Roman" w:hAnsi="Times New Roman" w:cs="Times New Roman"/>
          <w:sz w:val="28"/>
          <w:szCs w:val="28"/>
        </w:rPr>
        <w:t>:</w:t>
      </w:r>
    </w:p>
    <w:p w14:paraId="22622565" w14:textId="364F4AAB" w:rsidR="00A46320" w:rsidRPr="00A46320" w:rsidRDefault="00E3575E" w:rsidP="000F2E52">
      <w:pPr>
        <w:jc w:val="both"/>
        <w:rPr>
          <w:rFonts w:ascii="Times New Roman" w:hAnsi="Times New Roman" w:cs="Times New Roman"/>
          <w:sz w:val="28"/>
          <w:szCs w:val="28"/>
        </w:rPr>
      </w:pPr>
      <w:r w:rsidRPr="00E3575E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1AF0554B" wp14:editId="52F1555C">
            <wp:extent cx="1267002" cy="1790950"/>
            <wp:effectExtent l="0" t="0" r="9525" b="0"/>
            <wp:docPr id="27" name="Рисунок 27" descr="Изображение выглядит как текст, часы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Рисунок 27" descr="Изображение выглядит как текст, часы&#10;&#10;Автоматически созданное описание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1267002" cy="1790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107D13" w14:textId="19D5EBF6" w:rsidR="00E3575E" w:rsidRDefault="00E3575E" w:rsidP="000F2E52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строим линейную регрессию:</w:t>
      </w:r>
    </w:p>
    <w:p w14:paraId="3EC9F517" w14:textId="33133CE1" w:rsidR="00E3575E" w:rsidRDefault="002A1DC7" w:rsidP="000F2E52">
      <w:pPr>
        <w:jc w:val="both"/>
        <w:rPr>
          <w:rFonts w:ascii="Times New Roman" w:hAnsi="Times New Roman" w:cs="Times New Roman"/>
          <w:sz w:val="28"/>
          <w:szCs w:val="28"/>
        </w:rPr>
      </w:pPr>
      <w:r w:rsidRPr="002A1DC7">
        <w:rPr>
          <w:rFonts w:ascii="Times New Roman" w:hAnsi="Times New Roman" w:cs="Times New Roman"/>
          <w:sz w:val="28"/>
          <w:szCs w:val="28"/>
        </w:rPr>
        <w:drawing>
          <wp:inline distT="0" distB="0" distL="0" distR="0" wp14:anchorId="04134D79" wp14:editId="0A3B2003">
            <wp:extent cx="5940425" cy="3383915"/>
            <wp:effectExtent l="0" t="0" r="3175" b="6985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3839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ADC02A" w14:textId="74B6F0A3" w:rsidR="00E3575E" w:rsidRDefault="00E3575E" w:rsidP="000F2E52">
      <w:pPr>
        <w:jc w:val="both"/>
        <w:rPr>
          <w:rFonts w:ascii="Times New Roman" w:hAnsi="Times New Roman" w:cs="Times New Roman"/>
          <w:sz w:val="28"/>
          <w:szCs w:val="28"/>
        </w:rPr>
      </w:pPr>
      <w:r w:rsidRPr="00E3575E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5D8C5DCF" wp14:editId="6CF7AD0E">
            <wp:extent cx="4248743" cy="209579"/>
            <wp:effectExtent l="0" t="0" r="0" b="0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4248743" cy="2095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3A957A" w14:textId="0367F555" w:rsidR="00E3575E" w:rsidRDefault="00E3575E" w:rsidP="000F2E52">
      <w:pPr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Вывод</w:t>
      </w:r>
    </w:p>
    <w:p w14:paraId="463B5E8C" w14:textId="7FE78888" w:rsidR="00E3575E" w:rsidRDefault="00E3575E" w:rsidP="000F2E52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 помощью регрессионной модели мы оценили длину тормозного пути при скорости 40 миль в час. Она равна 139.71 футов.</w:t>
      </w:r>
    </w:p>
    <w:p w14:paraId="706DBF91" w14:textId="3D5B08C0" w:rsidR="00E3575E" w:rsidRDefault="00E3575E" w:rsidP="000F2E52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686B76F4" w14:textId="7DBF5A3C" w:rsidR="00E3575E" w:rsidRDefault="00E3575E" w:rsidP="000F2E52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30F5A9B5" w14:textId="5B7C4C9C" w:rsidR="00E3575E" w:rsidRDefault="00E3575E" w:rsidP="000F2E52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4A93DDEE" w14:textId="25B5C476" w:rsidR="00E3575E" w:rsidRDefault="00E3575E" w:rsidP="000F2E52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493EA3E8" w14:textId="0322C83D" w:rsidR="00E3575E" w:rsidRDefault="00E3575E" w:rsidP="000F2E52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68686E2D" w14:textId="39AB1687" w:rsidR="00E3575E" w:rsidRDefault="00442CEB" w:rsidP="000F2E52">
      <w:pPr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lastRenderedPageBreak/>
        <w:t>Задание 8</w:t>
      </w:r>
    </w:p>
    <w:p w14:paraId="738C0850" w14:textId="63DA8E6E" w:rsidR="00442CEB" w:rsidRDefault="00442CEB" w:rsidP="000F2E52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Загрузим и выведем дынные из файла </w:t>
      </w:r>
      <w:r>
        <w:rPr>
          <w:rFonts w:ascii="Times New Roman" w:hAnsi="Times New Roman" w:cs="Times New Roman"/>
          <w:sz w:val="28"/>
          <w:szCs w:val="28"/>
          <w:lang w:val="en-US"/>
        </w:rPr>
        <w:t>svmdata</w:t>
      </w:r>
      <w:r w:rsidRPr="00442CEB">
        <w:rPr>
          <w:rFonts w:ascii="Times New Roman" w:hAnsi="Times New Roman" w:cs="Times New Roman"/>
          <w:sz w:val="28"/>
          <w:szCs w:val="28"/>
        </w:rPr>
        <w:t>6.</w:t>
      </w:r>
      <w:r>
        <w:rPr>
          <w:rFonts w:ascii="Times New Roman" w:hAnsi="Times New Roman" w:cs="Times New Roman"/>
          <w:sz w:val="28"/>
          <w:szCs w:val="28"/>
          <w:lang w:val="en-US"/>
        </w:rPr>
        <w:t>txt</w:t>
      </w:r>
      <w:r w:rsidRPr="00442CEB">
        <w:rPr>
          <w:rFonts w:ascii="Times New Roman" w:hAnsi="Times New Roman" w:cs="Times New Roman"/>
          <w:sz w:val="28"/>
          <w:szCs w:val="28"/>
        </w:rPr>
        <w:t>:</w:t>
      </w:r>
    </w:p>
    <w:p w14:paraId="529708CC" w14:textId="692F0842" w:rsidR="00442CEB" w:rsidRDefault="00AB63AF" w:rsidP="000F2E52">
      <w:pPr>
        <w:jc w:val="both"/>
        <w:rPr>
          <w:rFonts w:ascii="Times New Roman" w:hAnsi="Times New Roman" w:cs="Times New Roman"/>
          <w:sz w:val="28"/>
          <w:szCs w:val="28"/>
        </w:rPr>
      </w:pPr>
      <w:r w:rsidRPr="00AB63AF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07585E9A" wp14:editId="6431E51A">
            <wp:extent cx="1629002" cy="1819529"/>
            <wp:effectExtent l="0" t="0" r="9525" b="9525"/>
            <wp:docPr id="3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1629002" cy="18195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579875" w14:textId="77777777" w:rsidR="00AB63AF" w:rsidRDefault="00AB63AF" w:rsidP="00AB63AF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остроим регрессионный алгоритм метода опорных векторов с параметром </w:t>
      </w:r>
      <w:r>
        <w:rPr>
          <w:rFonts w:ascii="Times New Roman" w:hAnsi="Times New Roman" w:cs="Times New Roman"/>
          <w:sz w:val="28"/>
          <w:szCs w:val="28"/>
          <w:lang w:val="en-US"/>
        </w:rPr>
        <w:t>C</w:t>
      </w:r>
      <w:r>
        <w:rPr>
          <w:rFonts w:ascii="Times New Roman" w:hAnsi="Times New Roman" w:cs="Times New Roman"/>
          <w:sz w:val="28"/>
          <w:szCs w:val="28"/>
        </w:rPr>
        <w:t>=1 и ядром “</w:t>
      </w:r>
      <w:r>
        <w:rPr>
          <w:rFonts w:ascii="Times New Roman" w:hAnsi="Times New Roman" w:cs="Times New Roman"/>
          <w:sz w:val="28"/>
          <w:szCs w:val="28"/>
          <w:lang w:val="en-US"/>
        </w:rPr>
        <w:t>rbf</w:t>
      </w:r>
      <w:r>
        <w:rPr>
          <w:rFonts w:ascii="Times New Roman" w:hAnsi="Times New Roman" w:cs="Times New Roman"/>
          <w:sz w:val="28"/>
          <w:szCs w:val="28"/>
        </w:rPr>
        <w:t>”.</w:t>
      </w:r>
    </w:p>
    <w:p w14:paraId="698065BE" w14:textId="206E6A0B" w:rsidR="00AB63AF" w:rsidRDefault="00AB63AF" w:rsidP="00AB63AF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строим график зависимости среднеквадратичной ошибки на обучающей выборке от значения параметра</w:t>
      </w:r>
      <w:r w:rsidRPr="00AB63AF">
        <w:rPr>
          <w:rFonts w:ascii="Times New Roman" w:hAnsi="Times New Roman" w:cs="Times New Roman"/>
          <w:sz w:val="28"/>
          <w:szCs w:val="28"/>
        </w:rPr>
        <w:t>:</w:t>
      </w:r>
    </w:p>
    <w:p w14:paraId="46E6FE9D" w14:textId="0AC7F1BB" w:rsidR="00AB63AF" w:rsidRDefault="00AB63AF" w:rsidP="00AB63AF">
      <w:pPr>
        <w:jc w:val="both"/>
        <w:rPr>
          <w:rFonts w:ascii="Times New Roman" w:hAnsi="Times New Roman" w:cs="Times New Roman"/>
          <w:sz w:val="28"/>
          <w:szCs w:val="28"/>
        </w:rPr>
      </w:pPr>
      <w:r w:rsidRPr="00AB63AF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09D25245" wp14:editId="64AAE2B4">
            <wp:extent cx="5811061" cy="5487166"/>
            <wp:effectExtent l="0" t="0" r="0" b="0"/>
            <wp:docPr id="33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5811061" cy="54871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913A59" w14:textId="38F1BFD0" w:rsidR="00AB63AF" w:rsidRDefault="00AB63AF" w:rsidP="00AB63AF">
      <w:pPr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lastRenderedPageBreak/>
        <w:t>Вывод</w:t>
      </w:r>
    </w:p>
    <w:p w14:paraId="2D584F27" w14:textId="11B9EE41" w:rsidR="00AB63AF" w:rsidRDefault="00AB63AF" w:rsidP="00AB63AF">
      <w:pPr>
        <w:jc w:val="both"/>
        <w:rPr>
          <w:rFonts w:ascii="Times New Roman" w:hAnsi="Times New Roman" w:cs="Times New Roman"/>
          <w:sz w:val="28"/>
          <w:szCs w:val="32"/>
        </w:rPr>
      </w:pPr>
      <w:r>
        <w:rPr>
          <w:rFonts w:ascii="Times New Roman" w:hAnsi="Times New Roman" w:cs="Times New Roman"/>
          <w:sz w:val="28"/>
          <w:szCs w:val="28"/>
        </w:rPr>
        <w:t xml:space="preserve">Видим, что чем меньше значение параметра </w:t>
      </w:r>
      <w:r>
        <w:rPr>
          <w:rFonts w:ascii="Times New Roman" w:hAnsi="Times New Roman" w:cs="Times New Roman"/>
          <w:sz w:val="28"/>
          <w:szCs w:val="32"/>
        </w:rPr>
        <w:t>ε, тем меньше среднеквадратичная ошибка. Это происходит из-за того, что параметр ε отвечает за допустимое отклонение. Чем оно больше, тем больше отклонение, значит и хуже регрессия.</w:t>
      </w:r>
    </w:p>
    <w:p w14:paraId="24F5E7FD" w14:textId="08D1AD7B" w:rsidR="00AB63AF" w:rsidRDefault="00AB63AF" w:rsidP="00AB63AF">
      <w:pPr>
        <w:jc w:val="both"/>
        <w:rPr>
          <w:rFonts w:ascii="Times New Roman" w:hAnsi="Times New Roman" w:cs="Times New Roman"/>
          <w:sz w:val="28"/>
          <w:szCs w:val="32"/>
        </w:rPr>
      </w:pPr>
    </w:p>
    <w:p w14:paraId="6EF8EF9E" w14:textId="5F0D797B" w:rsidR="00AB63AF" w:rsidRDefault="00AB63AF" w:rsidP="00AB63AF">
      <w:pPr>
        <w:jc w:val="both"/>
        <w:rPr>
          <w:rFonts w:ascii="Times New Roman" w:hAnsi="Times New Roman" w:cs="Times New Roman"/>
          <w:sz w:val="28"/>
          <w:szCs w:val="32"/>
        </w:rPr>
      </w:pPr>
    </w:p>
    <w:p w14:paraId="22FA51E8" w14:textId="7824EC2C" w:rsidR="00AB63AF" w:rsidRDefault="00AB63AF" w:rsidP="00AB63AF">
      <w:pPr>
        <w:jc w:val="both"/>
        <w:rPr>
          <w:rFonts w:ascii="Times New Roman" w:hAnsi="Times New Roman" w:cs="Times New Roman"/>
          <w:sz w:val="28"/>
          <w:szCs w:val="32"/>
        </w:rPr>
      </w:pPr>
    </w:p>
    <w:p w14:paraId="3B854B59" w14:textId="03A85673" w:rsidR="00AB63AF" w:rsidRDefault="00AB63AF" w:rsidP="00AB63AF">
      <w:pPr>
        <w:jc w:val="both"/>
        <w:rPr>
          <w:rFonts w:ascii="Times New Roman" w:hAnsi="Times New Roman" w:cs="Times New Roman"/>
          <w:sz w:val="28"/>
          <w:szCs w:val="32"/>
        </w:rPr>
      </w:pPr>
    </w:p>
    <w:p w14:paraId="6C092755" w14:textId="3636D281" w:rsidR="00AB63AF" w:rsidRDefault="00AB63AF" w:rsidP="00AB63AF">
      <w:pPr>
        <w:jc w:val="both"/>
        <w:rPr>
          <w:rFonts w:ascii="Times New Roman" w:hAnsi="Times New Roman" w:cs="Times New Roman"/>
          <w:sz w:val="28"/>
          <w:szCs w:val="32"/>
        </w:rPr>
      </w:pPr>
    </w:p>
    <w:p w14:paraId="7036649E" w14:textId="71BF05B8" w:rsidR="00AB63AF" w:rsidRDefault="00AB63AF" w:rsidP="00AB63AF">
      <w:pPr>
        <w:jc w:val="both"/>
        <w:rPr>
          <w:rFonts w:ascii="Times New Roman" w:hAnsi="Times New Roman" w:cs="Times New Roman"/>
          <w:sz w:val="28"/>
          <w:szCs w:val="32"/>
        </w:rPr>
      </w:pPr>
    </w:p>
    <w:p w14:paraId="484B5BA7" w14:textId="0E080098" w:rsidR="00AB63AF" w:rsidRDefault="00AB63AF" w:rsidP="00AB63AF">
      <w:pPr>
        <w:jc w:val="both"/>
        <w:rPr>
          <w:rFonts w:ascii="Times New Roman" w:hAnsi="Times New Roman" w:cs="Times New Roman"/>
          <w:sz w:val="28"/>
          <w:szCs w:val="32"/>
        </w:rPr>
      </w:pPr>
    </w:p>
    <w:p w14:paraId="640B8269" w14:textId="2896E304" w:rsidR="00AB63AF" w:rsidRDefault="00AB63AF" w:rsidP="00AB63AF">
      <w:pPr>
        <w:jc w:val="both"/>
        <w:rPr>
          <w:rFonts w:ascii="Times New Roman" w:hAnsi="Times New Roman" w:cs="Times New Roman"/>
          <w:sz w:val="28"/>
          <w:szCs w:val="32"/>
        </w:rPr>
      </w:pPr>
    </w:p>
    <w:p w14:paraId="3F8FE75F" w14:textId="0EABF5F7" w:rsidR="00AB63AF" w:rsidRDefault="00AB63AF" w:rsidP="00AB63AF">
      <w:pPr>
        <w:jc w:val="both"/>
        <w:rPr>
          <w:rFonts w:ascii="Times New Roman" w:hAnsi="Times New Roman" w:cs="Times New Roman"/>
          <w:sz w:val="28"/>
          <w:szCs w:val="32"/>
        </w:rPr>
      </w:pPr>
    </w:p>
    <w:p w14:paraId="7607BF06" w14:textId="22382F29" w:rsidR="00AB63AF" w:rsidRDefault="00AB63AF" w:rsidP="00AB63AF">
      <w:pPr>
        <w:jc w:val="both"/>
        <w:rPr>
          <w:rFonts w:ascii="Times New Roman" w:hAnsi="Times New Roman" w:cs="Times New Roman"/>
          <w:sz w:val="28"/>
          <w:szCs w:val="32"/>
        </w:rPr>
      </w:pPr>
    </w:p>
    <w:p w14:paraId="6075F39C" w14:textId="280F9EF6" w:rsidR="00AB63AF" w:rsidRDefault="00AB63AF" w:rsidP="00AB63AF">
      <w:pPr>
        <w:jc w:val="both"/>
        <w:rPr>
          <w:rFonts w:ascii="Times New Roman" w:hAnsi="Times New Roman" w:cs="Times New Roman"/>
          <w:sz w:val="28"/>
          <w:szCs w:val="32"/>
        </w:rPr>
      </w:pPr>
    </w:p>
    <w:p w14:paraId="7A51FD6F" w14:textId="367482C3" w:rsidR="00AB63AF" w:rsidRDefault="00AB63AF" w:rsidP="00AB63AF">
      <w:pPr>
        <w:jc w:val="both"/>
        <w:rPr>
          <w:rFonts w:ascii="Times New Roman" w:hAnsi="Times New Roman" w:cs="Times New Roman"/>
          <w:sz w:val="28"/>
          <w:szCs w:val="32"/>
        </w:rPr>
      </w:pPr>
    </w:p>
    <w:p w14:paraId="2EC93AFF" w14:textId="78E91F67" w:rsidR="00AB63AF" w:rsidRDefault="00AB63AF" w:rsidP="00AB63AF">
      <w:pPr>
        <w:jc w:val="both"/>
        <w:rPr>
          <w:rFonts w:ascii="Times New Roman" w:hAnsi="Times New Roman" w:cs="Times New Roman"/>
          <w:sz w:val="28"/>
          <w:szCs w:val="32"/>
        </w:rPr>
      </w:pPr>
    </w:p>
    <w:p w14:paraId="2266994C" w14:textId="5513BB38" w:rsidR="00AB63AF" w:rsidRDefault="00AB63AF" w:rsidP="00AB63AF">
      <w:pPr>
        <w:jc w:val="both"/>
        <w:rPr>
          <w:rFonts w:ascii="Times New Roman" w:hAnsi="Times New Roman" w:cs="Times New Roman"/>
          <w:sz w:val="28"/>
          <w:szCs w:val="32"/>
        </w:rPr>
      </w:pPr>
    </w:p>
    <w:p w14:paraId="71023F8A" w14:textId="7E4C760F" w:rsidR="00AB63AF" w:rsidRDefault="00AB63AF" w:rsidP="00AB63AF">
      <w:pPr>
        <w:jc w:val="both"/>
        <w:rPr>
          <w:rFonts w:ascii="Times New Roman" w:hAnsi="Times New Roman" w:cs="Times New Roman"/>
          <w:sz w:val="28"/>
          <w:szCs w:val="32"/>
        </w:rPr>
      </w:pPr>
    </w:p>
    <w:p w14:paraId="565A1110" w14:textId="584D7724" w:rsidR="00AB63AF" w:rsidRDefault="00AB63AF" w:rsidP="00AB63AF">
      <w:pPr>
        <w:jc w:val="both"/>
        <w:rPr>
          <w:rFonts w:ascii="Times New Roman" w:hAnsi="Times New Roman" w:cs="Times New Roman"/>
          <w:sz w:val="28"/>
          <w:szCs w:val="32"/>
        </w:rPr>
      </w:pPr>
    </w:p>
    <w:p w14:paraId="2EE0823C" w14:textId="75F10FAF" w:rsidR="00AB63AF" w:rsidRDefault="00AB63AF" w:rsidP="00AB63AF">
      <w:pPr>
        <w:jc w:val="both"/>
        <w:rPr>
          <w:rFonts w:ascii="Times New Roman" w:hAnsi="Times New Roman" w:cs="Times New Roman"/>
          <w:sz w:val="28"/>
          <w:szCs w:val="32"/>
        </w:rPr>
      </w:pPr>
    </w:p>
    <w:p w14:paraId="3BF3AF40" w14:textId="0E96FBB3" w:rsidR="00AB63AF" w:rsidRDefault="00AB63AF" w:rsidP="00AB63AF">
      <w:pPr>
        <w:jc w:val="both"/>
        <w:rPr>
          <w:rFonts w:ascii="Times New Roman" w:hAnsi="Times New Roman" w:cs="Times New Roman"/>
          <w:sz w:val="28"/>
          <w:szCs w:val="32"/>
        </w:rPr>
      </w:pPr>
    </w:p>
    <w:p w14:paraId="5142C683" w14:textId="09C66A2F" w:rsidR="00AB63AF" w:rsidRDefault="00AB63AF" w:rsidP="00AB63AF">
      <w:pPr>
        <w:jc w:val="both"/>
        <w:rPr>
          <w:rFonts w:ascii="Times New Roman" w:hAnsi="Times New Roman" w:cs="Times New Roman"/>
          <w:sz w:val="28"/>
          <w:szCs w:val="32"/>
        </w:rPr>
      </w:pPr>
    </w:p>
    <w:p w14:paraId="1BE43158" w14:textId="1C45AD26" w:rsidR="00AB63AF" w:rsidRDefault="00AB63AF" w:rsidP="00AB63AF">
      <w:pPr>
        <w:jc w:val="both"/>
        <w:rPr>
          <w:rFonts w:ascii="Times New Roman" w:hAnsi="Times New Roman" w:cs="Times New Roman"/>
          <w:sz w:val="28"/>
          <w:szCs w:val="32"/>
        </w:rPr>
      </w:pPr>
    </w:p>
    <w:p w14:paraId="38105CC7" w14:textId="66C40D31" w:rsidR="00AB63AF" w:rsidRDefault="00AB63AF" w:rsidP="00AB63AF">
      <w:pPr>
        <w:jc w:val="both"/>
        <w:rPr>
          <w:rFonts w:ascii="Times New Roman" w:hAnsi="Times New Roman" w:cs="Times New Roman"/>
          <w:sz w:val="28"/>
          <w:szCs w:val="32"/>
        </w:rPr>
      </w:pPr>
    </w:p>
    <w:p w14:paraId="0A3AF4E9" w14:textId="12D23589" w:rsidR="00AB63AF" w:rsidRDefault="00AB63AF" w:rsidP="00AB63AF">
      <w:pPr>
        <w:jc w:val="both"/>
        <w:rPr>
          <w:rFonts w:ascii="Times New Roman" w:hAnsi="Times New Roman" w:cs="Times New Roman"/>
          <w:sz w:val="28"/>
          <w:szCs w:val="32"/>
        </w:rPr>
      </w:pPr>
    </w:p>
    <w:p w14:paraId="255C86AA" w14:textId="69A6DC94" w:rsidR="00AB63AF" w:rsidRDefault="00AB63AF" w:rsidP="00AB63AF">
      <w:pPr>
        <w:jc w:val="both"/>
        <w:rPr>
          <w:rFonts w:ascii="Times New Roman" w:hAnsi="Times New Roman" w:cs="Times New Roman"/>
          <w:sz w:val="28"/>
          <w:szCs w:val="32"/>
        </w:rPr>
      </w:pPr>
    </w:p>
    <w:p w14:paraId="41691C24" w14:textId="78696D03" w:rsidR="00AB63AF" w:rsidRDefault="00AB63AF" w:rsidP="00AB63AF">
      <w:pPr>
        <w:jc w:val="both"/>
        <w:rPr>
          <w:rFonts w:ascii="Times New Roman" w:hAnsi="Times New Roman" w:cs="Times New Roman"/>
          <w:sz w:val="28"/>
          <w:szCs w:val="32"/>
        </w:rPr>
      </w:pPr>
    </w:p>
    <w:p w14:paraId="7840E03D" w14:textId="7C92D4CD" w:rsidR="00AB63AF" w:rsidRDefault="00AB63AF" w:rsidP="00AB63AF">
      <w:pPr>
        <w:jc w:val="both"/>
        <w:rPr>
          <w:rFonts w:ascii="Times New Roman" w:hAnsi="Times New Roman" w:cs="Times New Roman"/>
          <w:sz w:val="28"/>
          <w:szCs w:val="32"/>
        </w:rPr>
      </w:pPr>
    </w:p>
    <w:p w14:paraId="27FABC27" w14:textId="59705397" w:rsidR="00F829AD" w:rsidRDefault="00FA1BAB" w:rsidP="00AB63AF">
      <w:pPr>
        <w:jc w:val="both"/>
        <w:rPr>
          <w:rFonts w:ascii="Times New Roman" w:hAnsi="Times New Roman" w:cs="Times New Roman"/>
          <w:b/>
          <w:bCs/>
          <w:sz w:val="28"/>
          <w:szCs w:val="32"/>
        </w:rPr>
      </w:pPr>
      <w:r>
        <w:rPr>
          <w:rFonts w:ascii="Times New Roman" w:hAnsi="Times New Roman" w:cs="Times New Roman"/>
          <w:b/>
          <w:bCs/>
          <w:sz w:val="28"/>
          <w:szCs w:val="32"/>
        </w:rPr>
        <w:lastRenderedPageBreak/>
        <w:t>Задание 9</w:t>
      </w:r>
    </w:p>
    <w:p w14:paraId="4543A9C9" w14:textId="771DC8C0" w:rsidR="00FA1BAB" w:rsidRDefault="00BA6DB3" w:rsidP="00AB63AF">
      <w:pPr>
        <w:jc w:val="both"/>
        <w:rPr>
          <w:rFonts w:ascii="Times New Roman" w:hAnsi="Times New Roman" w:cs="Times New Roman"/>
          <w:sz w:val="28"/>
          <w:szCs w:val="32"/>
        </w:rPr>
      </w:pPr>
      <w:r>
        <w:rPr>
          <w:rFonts w:ascii="Times New Roman" w:hAnsi="Times New Roman" w:cs="Times New Roman"/>
          <w:sz w:val="28"/>
          <w:szCs w:val="32"/>
        </w:rPr>
        <w:t>Загрузим и выведем данные из nsw74psid1</w:t>
      </w:r>
      <w:r w:rsidRPr="00BA6DB3">
        <w:rPr>
          <w:rFonts w:ascii="Times New Roman" w:hAnsi="Times New Roman" w:cs="Times New Roman"/>
          <w:sz w:val="28"/>
          <w:szCs w:val="32"/>
        </w:rPr>
        <w:t>.</w:t>
      </w:r>
      <w:r>
        <w:rPr>
          <w:rFonts w:ascii="Times New Roman" w:hAnsi="Times New Roman" w:cs="Times New Roman"/>
          <w:sz w:val="28"/>
          <w:szCs w:val="32"/>
          <w:lang w:val="en-US"/>
        </w:rPr>
        <w:t>csv</w:t>
      </w:r>
      <w:r w:rsidRPr="00BA6DB3">
        <w:rPr>
          <w:rFonts w:ascii="Times New Roman" w:hAnsi="Times New Roman" w:cs="Times New Roman"/>
          <w:sz w:val="28"/>
          <w:szCs w:val="32"/>
        </w:rPr>
        <w:t>:</w:t>
      </w:r>
    </w:p>
    <w:p w14:paraId="4CAB65EF" w14:textId="7FABFC4F" w:rsidR="00BA6DB3" w:rsidRDefault="00A204CC" w:rsidP="00AB63AF">
      <w:pPr>
        <w:jc w:val="both"/>
        <w:rPr>
          <w:rFonts w:ascii="Times New Roman" w:hAnsi="Times New Roman" w:cs="Times New Roman"/>
          <w:sz w:val="28"/>
          <w:szCs w:val="28"/>
        </w:rPr>
      </w:pPr>
      <w:r w:rsidRPr="00A204CC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6918FDC5" wp14:editId="7ECC537E">
            <wp:extent cx="4629796" cy="1810003"/>
            <wp:effectExtent l="0" t="0" r="0" b="0"/>
            <wp:docPr id="34" name="Рисунок 34" descr="Изображение выглядит как текст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Рисунок 34" descr="Изображение выглядит как текст&#10;&#10;Автоматически созданное описание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4629796" cy="18100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60A2EC" w14:textId="77777777" w:rsidR="00A204CC" w:rsidRDefault="00A204CC" w:rsidP="00A204CC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остроим регрессионное дерево для признака </w:t>
      </w:r>
      <w:r>
        <w:rPr>
          <w:rFonts w:ascii="Times New Roman" w:hAnsi="Times New Roman" w:cs="Times New Roman"/>
          <w:sz w:val="28"/>
          <w:szCs w:val="28"/>
          <w:lang w:val="en-US"/>
        </w:rPr>
        <w:t>re</w:t>
      </w:r>
      <w:r>
        <w:rPr>
          <w:rFonts w:ascii="Times New Roman" w:hAnsi="Times New Roman" w:cs="Times New Roman"/>
          <w:sz w:val="28"/>
          <w:szCs w:val="28"/>
        </w:rPr>
        <w:t>78:</w:t>
      </w:r>
    </w:p>
    <w:p w14:paraId="03FB6681" w14:textId="40AF6400" w:rsidR="00A204CC" w:rsidRDefault="00A204CC" w:rsidP="00A204CC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Его качество оценим с помощью метода </w:t>
      </w:r>
      <w:r>
        <w:rPr>
          <w:rFonts w:ascii="Times New Roman" w:hAnsi="Times New Roman" w:cs="Times New Roman"/>
          <w:sz w:val="28"/>
          <w:szCs w:val="28"/>
          <w:lang w:val="en-US"/>
        </w:rPr>
        <w:t>score</w:t>
      </w:r>
      <w:r>
        <w:rPr>
          <w:rFonts w:ascii="Times New Roman" w:hAnsi="Times New Roman" w:cs="Times New Roman"/>
          <w:sz w:val="28"/>
          <w:szCs w:val="28"/>
        </w:rPr>
        <w:t xml:space="preserve"> (коэффициент детерминации):</w:t>
      </w:r>
    </w:p>
    <w:p w14:paraId="239C3CAD" w14:textId="6214B0C5" w:rsidR="00A204CC" w:rsidRPr="00BA6DB3" w:rsidRDefault="00A204CC" w:rsidP="00A204CC">
      <w:pPr>
        <w:rPr>
          <w:rFonts w:ascii="Times New Roman" w:hAnsi="Times New Roman" w:cs="Times New Roman"/>
          <w:sz w:val="28"/>
          <w:szCs w:val="28"/>
        </w:rPr>
      </w:pPr>
      <w:r w:rsidRPr="00A204CC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4ECE5194" wp14:editId="5C1C76B4">
            <wp:extent cx="3991532" cy="247685"/>
            <wp:effectExtent l="0" t="0" r="0" b="0"/>
            <wp:docPr id="35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3991532" cy="2476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5CC8CF" w14:textId="22F763B7" w:rsidR="00AB63AF" w:rsidRDefault="00A204CC" w:rsidP="00A204CC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остроим линейную регрессионную модель и </w:t>
      </w:r>
      <w:r>
        <w:rPr>
          <w:rFonts w:ascii="Times New Roman" w:hAnsi="Times New Roman" w:cs="Times New Roman"/>
          <w:sz w:val="28"/>
          <w:szCs w:val="28"/>
          <w:lang w:val="en-US"/>
        </w:rPr>
        <w:t>SVM</w:t>
      </w:r>
      <w:r>
        <w:rPr>
          <w:rFonts w:ascii="Times New Roman" w:hAnsi="Times New Roman" w:cs="Times New Roman"/>
          <w:sz w:val="28"/>
          <w:szCs w:val="28"/>
        </w:rPr>
        <w:t xml:space="preserve">-регрессию для этого набора данных. Их качество также оценим с помощью метода </w:t>
      </w:r>
      <w:r>
        <w:rPr>
          <w:rFonts w:ascii="Times New Roman" w:hAnsi="Times New Roman" w:cs="Times New Roman"/>
          <w:sz w:val="28"/>
          <w:szCs w:val="28"/>
          <w:lang w:val="en-US"/>
        </w:rPr>
        <w:t>score</w:t>
      </w:r>
      <w:r>
        <w:rPr>
          <w:rFonts w:ascii="Times New Roman" w:hAnsi="Times New Roman" w:cs="Times New Roman"/>
          <w:sz w:val="28"/>
          <w:szCs w:val="28"/>
        </w:rPr>
        <w:t>:</w:t>
      </w:r>
    </w:p>
    <w:p w14:paraId="07B91C34" w14:textId="5986E817" w:rsidR="00A204CC" w:rsidRDefault="008607C7" w:rsidP="00A204CC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8607C7">
        <w:rPr>
          <w:rFonts w:ascii="Times New Roman" w:hAnsi="Times New Roman" w:cs="Times New Roman"/>
          <w:noProof/>
          <w:sz w:val="28"/>
          <w:szCs w:val="28"/>
          <w:lang w:val="en-US"/>
        </w:rPr>
        <w:drawing>
          <wp:inline distT="0" distB="0" distL="0" distR="0" wp14:anchorId="45D12EBD" wp14:editId="04FAD4B7">
            <wp:extent cx="3801005" cy="181000"/>
            <wp:effectExtent l="0" t="0" r="9525" b="9525"/>
            <wp:docPr id="37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3801005" cy="181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782A042" w14:textId="394D1C8C" w:rsidR="00322623" w:rsidRDefault="009020C7" w:rsidP="00A204CC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9020C7">
        <w:rPr>
          <w:rFonts w:ascii="Times New Roman" w:hAnsi="Times New Roman" w:cs="Times New Roman"/>
          <w:noProof/>
          <w:sz w:val="28"/>
          <w:szCs w:val="28"/>
          <w:lang w:val="en-US"/>
        </w:rPr>
        <w:drawing>
          <wp:inline distT="0" distB="0" distL="0" distR="0" wp14:anchorId="5E4D0B90" wp14:editId="4CC171F2">
            <wp:extent cx="2400635" cy="304843"/>
            <wp:effectExtent l="0" t="0" r="0" b="0"/>
            <wp:docPr id="38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2400635" cy="3048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ECC77E" w14:textId="02DBBA5E" w:rsidR="008607C7" w:rsidRDefault="008607C7" w:rsidP="00A204CC">
      <w:pPr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Вывод</w:t>
      </w:r>
    </w:p>
    <w:p w14:paraId="42895DB9" w14:textId="0542B1F7" w:rsidR="008607C7" w:rsidRPr="008607C7" w:rsidRDefault="008607C7" w:rsidP="00A204CC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птимальной моделью является линейная регрессионная модель, т.к. ее значение коэффициента детерминации ближе к 1.</w:t>
      </w:r>
    </w:p>
    <w:p w14:paraId="1D46AD63" w14:textId="77777777" w:rsidR="008607C7" w:rsidRPr="008607C7" w:rsidRDefault="008607C7" w:rsidP="00A204CC">
      <w:pPr>
        <w:rPr>
          <w:rFonts w:ascii="Times New Roman" w:hAnsi="Times New Roman" w:cs="Times New Roman"/>
          <w:sz w:val="28"/>
          <w:szCs w:val="28"/>
        </w:rPr>
      </w:pPr>
    </w:p>
    <w:sectPr w:rsidR="008607C7" w:rsidRPr="008607C7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52C066D"/>
    <w:multiLevelType w:val="hybridMultilevel"/>
    <w:tmpl w:val="78087120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9343F"/>
    <w:rsid w:val="00023AFA"/>
    <w:rsid w:val="00050B11"/>
    <w:rsid w:val="00087465"/>
    <w:rsid w:val="000F2E52"/>
    <w:rsid w:val="00115A14"/>
    <w:rsid w:val="0014519D"/>
    <w:rsid w:val="001637CC"/>
    <w:rsid w:val="001648FB"/>
    <w:rsid w:val="0019343F"/>
    <w:rsid w:val="002A1DC7"/>
    <w:rsid w:val="002D362C"/>
    <w:rsid w:val="00305BD0"/>
    <w:rsid w:val="00320017"/>
    <w:rsid w:val="00322623"/>
    <w:rsid w:val="00373383"/>
    <w:rsid w:val="00394D6D"/>
    <w:rsid w:val="003C632B"/>
    <w:rsid w:val="003F1F4E"/>
    <w:rsid w:val="00414292"/>
    <w:rsid w:val="0044200E"/>
    <w:rsid w:val="00442CEB"/>
    <w:rsid w:val="004870C9"/>
    <w:rsid w:val="00506A62"/>
    <w:rsid w:val="0055216B"/>
    <w:rsid w:val="005910E7"/>
    <w:rsid w:val="00596F2A"/>
    <w:rsid w:val="0060429E"/>
    <w:rsid w:val="00636029"/>
    <w:rsid w:val="00667A40"/>
    <w:rsid w:val="00690B2B"/>
    <w:rsid w:val="00692E24"/>
    <w:rsid w:val="006B592F"/>
    <w:rsid w:val="006D1AE6"/>
    <w:rsid w:val="006D381B"/>
    <w:rsid w:val="006F7A7B"/>
    <w:rsid w:val="007024FB"/>
    <w:rsid w:val="00727ECF"/>
    <w:rsid w:val="007C0482"/>
    <w:rsid w:val="007C4953"/>
    <w:rsid w:val="00804A49"/>
    <w:rsid w:val="00815A10"/>
    <w:rsid w:val="00836976"/>
    <w:rsid w:val="0084600E"/>
    <w:rsid w:val="0084677A"/>
    <w:rsid w:val="008607C7"/>
    <w:rsid w:val="00877C91"/>
    <w:rsid w:val="008811C7"/>
    <w:rsid w:val="00884349"/>
    <w:rsid w:val="008A653A"/>
    <w:rsid w:val="009020C7"/>
    <w:rsid w:val="0090256C"/>
    <w:rsid w:val="00923B7D"/>
    <w:rsid w:val="009245CA"/>
    <w:rsid w:val="0093063D"/>
    <w:rsid w:val="00965B18"/>
    <w:rsid w:val="009B425B"/>
    <w:rsid w:val="009C26FB"/>
    <w:rsid w:val="009E0FC1"/>
    <w:rsid w:val="009F7404"/>
    <w:rsid w:val="00A043B4"/>
    <w:rsid w:val="00A204CC"/>
    <w:rsid w:val="00A30EB6"/>
    <w:rsid w:val="00A35217"/>
    <w:rsid w:val="00A46320"/>
    <w:rsid w:val="00A559AF"/>
    <w:rsid w:val="00AB10BD"/>
    <w:rsid w:val="00AB63AF"/>
    <w:rsid w:val="00B5079E"/>
    <w:rsid w:val="00B95367"/>
    <w:rsid w:val="00B9659D"/>
    <w:rsid w:val="00BA6DB3"/>
    <w:rsid w:val="00CE7303"/>
    <w:rsid w:val="00D065F2"/>
    <w:rsid w:val="00D204A1"/>
    <w:rsid w:val="00D44636"/>
    <w:rsid w:val="00D7654E"/>
    <w:rsid w:val="00D9710E"/>
    <w:rsid w:val="00E22EB3"/>
    <w:rsid w:val="00E273E7"/>
    <w:rsid w:val="00E3575E"/>
    <w:rsid w:val="00E70F8C"/>
    <w:rsid w:val="00ED140F"/>
    <w:rsid w:val="00F430CB"/>
    <w:rsid w:val="00F74127"/>
    <w:rsid w:val="00F829AD"/>
    <w:rsid w:val="00FA1BAB"/>
    <w:rsid w:val="00FB2BE8"/>
    <w:rsid w:val="00FF526A"/>
    <w:rsid w:val="00FF7A1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C9075E8"/>
  <w15:chartTrackingRefBased/>
  <w15:docId w15:val="{8129BAB3-38FF-429B-9ECA-6E5503B7503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8811C7"/>
    <w:pPr>
      <w:spacing w:line="256" w:lineRule="auto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D065F2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1499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149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915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8814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5054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5025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4913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5855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8620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2087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387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7936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8202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5326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107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7434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9625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352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7072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9393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5693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9373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2657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1827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9.png"/><Relationship Id="rId18" Type="http://schemas.openxmlformats.org/officeDocument/2006/relationships/image" Target="media/image14.png"/><Relationship Id="rId26" Type="http://schemas.openxmlformats.org/officeDocument/2006/relationships/image" Target="media/image21.png"/><Relationship Id="rId39" Type="http://schemas.openxmlformats.org/officeDocument/2006/relationships/image" Target="media/image34.png"/><Relationship Id="rId21" Type="http://schemas.openxmlformats.org/officeDocument/2006/relationships/oleObject" Target="embeddings/oleObject1.bin"/><Relationship Id="rId34" Type="http://schemas.openxmlformats.org/officeDocument/2006/relationships/image" Target="media/image29.png"/><Relationship Id="rId42" Type="http://schemas.openxmlformats.org/officeDocument/2006/relationships/image" Target="media/image37.png"/><Relationship Id="rId47" Type="http://schemas.openxmlformats.org/officeDocument/2006/relationships/image" Target="media/image42.png"/><Relationship Id="rId50" Type="http://schemas.openxmlformats.org/officeDocument/2006/relationships/theme" Target="theme/theme1.xml"/><Relationship Id="rId7" Type="http://schemas.openxmlformats.org/officeDocument/2006/relationships/image" Target="media/image3.png"/><Relationship Id="rId2" Type="http://schemas.openxmlformats.org/officeDocument/2006/relationships/styles" Target="styles.xml"/><Relationship Id="rId16" Type="http://schemas.openxmlformats.org/officeDocument/2006/relationships/image" Target="media/image12.png"/><Relationship Id="rId29" Type="http://schemas.openxmlformats.org/officeDocument/2006/relationships/image" Target="media/image24.png"/><Relationship Id="rId11" Type="http://schemas.openxmlformats.org/officeDocument/2006/relationships/image" Target="media/image7.png"/><Relationship Id="rId24" Type="http://schemas.openxmlformats.org/officeDocument/2006/relationships/image" Target="media/image19.png"/><Relationship Id="rId32" Type="http://schemas.openxmlformats.org/officeDocument/2006/relationships/image" Target="media/image27.png"/><Relationship Id="rId37" Type="http://schemas.openxmlformats.org/officeDocument/2006/relationships/image" Target="media/image32.png"/><Relationship Id="rId40" Type="http://schemas.openxmlformats.org/officeDocument/2006/relationships/image" Target="media/image35.png"/><Relationship Id="rId45" Type="http://schemas.openxmlformats.org/officeDocument/2006/relationships/image" Target="media/image40.png"/><Relationship Id="rId5" Type="http://schemas.openxmlformats.org/officeDocument/2006/relationships/image" Target="media/image1.png"/><Relationship Id="rId15" Type="http://schemas.openxmlformats.org/officeDocument/2006/relationships/image" Target="media/image11.png"/><Relationship Id="rId23" Type="http://schemas.openxmlformats.org/officeDocument/2006/relationships/image" Target="media/image18.png"/><Relationship Id="rId28" Type="http://schemas.openxmlformats.org/officeDocument/2006/relationships/image" Target="media/image23.png"/><Relationship Id="rId36" Type="http://schemas.openxmlformats.org/officeDocument/2006/relationships/image" Target="media/image31.png"/><Relationship Id="rId49" Type="http://schemas.openxmlformats.org/officeDocument/2006/relationships/fontTable" Target="fontTable.xml"/><Relationship Id="rId10" Type="http://schemas.openxmlformats.org/officeDocument/2006/relationships/image" Target="media/image6.png"/><Relationship Id="rId19" Type="http://schemas.openxmlformats.org/officeDocument/2006/relationships/image" Target="media/image15.png"/><Relationship Id="rId31" Type="http://schemas.openxmlformats.org/officeDocument/2006/relationships/image" Target="media/image26.png"/><Relationship Id="rId44" Type="http://schemas.openxmlformats.org/officeDocument/2006/relationships/image" Target="media/image39.png"/><Relationship Id="rId4" Type="http://schemas.openxmlformats.org/officeDocument/2006/relationships/webSettings" Target="webSettings.xml"/><Relationship Id="rId9" Type="http://schemas.openxmlformats.org/officeDocument/2006/relationships/image" Target="media/image5.png"/><Relationship Id="rId14" Type="http://schemas.openxmlformats.org/officeDocument/2006/relationships/image" Target="media/image10.png"/><Relationship Id="rId22" Type="http://schemas.openxmlformats.org/officeDocument/2006/relationships/image" Target="media/image17.png"/><Relationship Id="rId27" Type="http://schemas.openxmlformats.org/officeDocument/2006/relationships/image" Target="media/image22.png"/><Relationship Id="rId30" Type="http://schemas.openxmlformats.org/officeDocument/2006/relationships/image" Target="media/image25.png"/><Relationship Id="rId35" Type="http://schemas.openxmlformats.org/officeDocument/2006/relationships/image" Target="media/image30.png"/><Relationship Id="rId43" Type="http://schemas.openxmlformats.org/officeDocument/2006/relationships/image" Target="media/image38.png"/><Relationship Id="rId48" Type="http://schemas.openxmlformats.org/officeDocument/2006/relationships/image" Target="media/image43.png"/><Relationship Id="rId8" Type="http://schemas.openxmlformats.org/officeDocument/2006/relationships/image" Target="media/image4.png"/><Relationship Id="rId3" Type="http://schemas.openxmlformats.org/officeDocument/2006/relationships/settings" Target="settings.xml"/><Relationship Id="rId12" Type="http://schemas.openxmlformats.org/officeDocument/2006/relationships/image" Target="media/image8.png"/><Relationship Id="rId17" Type="http://schemas.openxmlformats.org/officeDocument/2006/relationships/image" Target="media/image13.png"/><Relationship Id="rId25" Type="http://schemas.openxmlformats.org/officeDocument/2006/relationships/image" Target="media/image20.png"/><Relationship Id="rId33" Type="http://schemas.openxmlformats.org/officeDocument/2006/relationships/image" Target="media/image28.png"/><Relationship Id="rId38" Type="http://schemas.openxmlformats.org/officeDocument/2006/relationships/image" Target="media/image33.png"/><Relationship Id="rId46" Type="http://schemas.openxmlformats.org/officeDocument/2006/relationships/image" Target="media/image41.png"/><Relationship Id="rId20" Type="http://schemas.openxmlformats.org/officeDocument/2006/relationships/image" Target="media/image16.wmf"/><Relationship Id="rId41" Type="http://schemas.openxmlformats.org/officeDocument/2006/relationships/image" Target="media/image36.png"/><Relationship Id="rId1" Type="http://schemas.openxmlformats.org/officeDocument/2006/relationships/numbering" Target="numbering.xml"/><Relationship Id="rId6" Type="http://schemas.openxmlformats.org/officeDocument/2006/relationships/image" Target="media/image2.jpe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1</TotalTime>
  <Pages>22</Pages>
  <Words>808</Words>
  <Characters>4610</Characters>
  <Application>Microsoft Office Word</Application>
  <DocSecurity>0</DocSecurity>
  <Lines>38</Lines>
  <Paragraphs>1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40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Дац Павел</dc:creator>
  <cp:keywords/>
  <dc:description/>
  <cp:lastModifiedBy>Дац Павел</cp:lastModifiedBy>
  <cp:revision>82</cp:revision>
  <dcterms:created xsi:type="dcterms:W3CDTF">2021-10-27T14:00:00Z</dcterms:created>
  <dcterms:modified xsi:type="dcterms:W3CDTF">2021-11-11T12:24:00Z</dcterms:modified>
</cp:coreProperties>
</file>